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sldIdLst>
    <p:sldId id="327" r:id="rId2"/>
    <p:sldId id="257" r:id="rId3"/>
    <p:sldId id="258" r:id="rId4"/>
    <p:sldId id="260" r:id="rId5"/>
    <p:sldId id="261" r:id="rId6"/>
    <p:sldId id="338" r:id="rId7"/>
    <p:sldId id="262" r:id="rId8"/>
    <p:sldId id="263" r:id="rId9"/>
    <p:sldId id="267" r:id="rId10"/>
    <p:sldId id="268" r:id="rId11"/>
    <p:sldId id="269" r:id="rId12"/>
    <p:sldId id="328" r:id="rId13"/>
    <p:sldId id="329" r:id="rId14"/>
    <p:sldId id="330" r:id="rId15"/>
    <p:sldId id="331" r:id="rId16"/>
    <p:sldId id="332" r:id="rId17"/>
    <p:sldId id="333" r:id="rId18"/>
    <p:sldId id="276" r:id="rId19"/>
    <p:sldId id="265" r:id="rId20"/>
    <p:sldId id="277" r:id="rId21"/>
    <p:sldId id="266" r:id="rId22"/>
    <p:sldId id="283" r:id="rId23"/>
    <p:sldId id="279" r:id="rId24"/>
    <p:sldId id="334" r:id="rId25"/>
    <p:sldId id="335" r:id="rId26"/>
    <p:sldId id="336" r:id="rId27"/>
    <p:sldId id="280" r:id="rId28"/>
    <p:sldId id="281" r:id="rId29"/>
    <p:sldId id="337" r:id="rId30"/>
    <p:sldId id="284" r:id="rId31"/>
    <p:sldId id="285" r:id="rId32"/>
    <p:sldId id="286" r:id="rId33"/>
    <p:sldId id="339" r:id="rId34"/>
    <p:sldId id="340" r:id="rId35"/>
    <p:sldId id="341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94"/>
    <p:restoredTop sz="86336"/>
  </p:normalViewPr>
  <p:slideViewPr>
    <p:cSldViewPr snapToGrid="0" snapToObjects="1">
      <p:cViewPr varScale="1">
        <p:scale>
          <a:sx n="115" d="100"/>
          <a:sy n="115" d="100"/>
        </p:scale>
        <p:origin x="1360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93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E8E4C3-DE2D-5F4A-A854-8CDCBDE02E1D}" type="datetimeFigureOut">
              <a:rPr lang="en-US" smtClean="0"/>
              <a:t>10/1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4BBD2-89F4-D840-993E-260AE0F2B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209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101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_s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-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h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ta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\pi\beta^2E_0}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qui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nu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left|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|}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nu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-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h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ta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\pi\beta^2E_0}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4010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2}h\omega_0\eta\delta^2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omega_0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4\pi\beta^2E_0}\Delta\phi^2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}{\left&lt;\delta\right&gt;}\right)^2+\left(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\phi}{\left&lt;\Delta\phi\right&gt;}\right)^2=1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left&lt;\delta\right&gt;}{\left&lt;\Delta\phi\right&gt;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|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|}{2\pi h\left|\eta\right|\beta^2E_0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703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\left(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46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left&lt;\delta\right&gt;}{\left&lt;\Delta\phi\right&gt;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3Q_s}{h\left|\eta\right|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262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,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=E_0(s)\sin(\omega t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U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-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E_0(s=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t+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\sin(\omega t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t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U=e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-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ty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E_0(s)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)ds\times\sin(\phi)</a:t>
            </a:r>
          </a:p>
          <a:p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6809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U=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sin(\phi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107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U=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sin(\phi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ot{U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U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T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ot{\delta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TE_0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_{n+1}-\delta_{n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\beta^2E_0}(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omega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-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z_n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838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 v}{v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\gamma^2}\delta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 C}{C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in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x(s)}{\rho}ds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in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(s)}{\rho}ds\delta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del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087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\phi=\omega \Delta t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hu-H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color[rgb]{0.501961,0.000000,0.250980}\phi_{n+1}-\phi_{n}=}\omega T\eta\delta_{n+1}={\color[rgb]{0.501961,0.000000,0.250980}2\pi\eta\delta_{n+1}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3161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ot\delta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omega_0}{2\pi\beta^2E_0}\left(\sin\phi-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)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2}h\omega_0\eta\delta^2+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omega_0}{2\pi\beta^2E_0}\left[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phi-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\phi-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)\right]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do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phi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h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ta\omega_0^2}{2\pi\beta^2E_0}\left(\sin\phi-\sin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right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9788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32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dot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Delta\phi}=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Vh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ta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i_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omega_0^2}{2\pi\beta^2E_0}\Delta\ph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4BBD2-89F4-D840-993E-260AE0F2BEA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576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10/1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409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10/1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544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10/1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776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F4364-C745-3D4F-93E7-C05F62E2C623}" type="datetimeFigureOut">
              <a:rPr lang="en-US" smtClean="0"/>
              <a:t>10/1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C0813-42F3-7243-AA1E-527257F8F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73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F4364-C745-3D4F-93E7-C05F62E2C623}" type="datetimeFigureOut">
              <a:rPr lang="en-US" smtClean="0"/>
              <a:t>10/1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C0813-42F3-7243-AA1E-527257F8F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42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F4364-C745-3D4F-93E7-C05F62E2C623}" type="datetimeFigureOut">
              <a:rPr lang="en-US" smtClean="0"/>
              <a:t>10/1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C0813-42F3-7243-AA1E-527257F8F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18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F1F4364-C745-3D4F-93E7-C05F62E2C623}" type="datetimeFigureOut">
              <a:rPr lang="en-US" smtClean="0"/>
              <a:pPr/>
              <a:t>10/1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2CC0813-42F3-7243-AA1E-527257F8F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920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</p:sldLayoutIdLst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11" Type="http://schemas.openxmlformats.org/officeDocument/2006/relationships/image" Target="../media/image51.emf"/><Relationship Id="rId5" Type="http://schemas.openxmlformats.org/officeDocument/2006/relationships/image" Target="../media/image47.emf"/><Relationship Id="rId10" Type="http://schemas.openxmlformats.org/officeDocument/2006/relationships/image" Target="../media/image5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3" Type="http://schemas.openxmlformats.org/officeDocument/2006/relationships/image" Target="../media/image52.tif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emf"/><Relationship Id="rId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8.emf"/><Relationship Id="rId4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microsoft.com/office/2007/relationships/media" Target="../media/media3.mp4"/><Relationship Id="rId7" Type="http://schemas.openxmlformats.org/officeDocument/2006/relationships/image" Target="../media/image8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mp4"/><Relationship Id="rId9" Type="http://schemas.openxmlformats.org/officeDocument/2006/relationships/image" Target="../media/image9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93.emf"/><Relationship Id="rId4" Type="http://schemas.openxmlformats.org/officeDocument/2006/relationships/image" Target="../media/image9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20.emf"/><Relationship Id="rId5" Type="http://schemas.openxmlformats.org/officeDocument/2006/relationships/image" Target="../media/image16.emf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152400" y="45110"/>
            <a:ext cx="8991600" cy="2403231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PHY 554 </a:t>
            </a:r>
            <a:b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</a:b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Fundamentals of Accelerator Physics</a:t>
            </a:r>
            <a:b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</a:b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Lecture 12: </a:t>
            </a:r>
            <a:r>
              <a:rPr lang="en-US" sz="2800" dirty="0"/>
              <a:t>Longitudinal</a:t>
            </a:r>
            <a:r>
              <a:rPr lang="zh-CN" altLang="en-US" sz="2800" dirty="0"/>
              <a:t> </a:t>
            </a:r>
            <a:r>
              <a:rPr lang="en-US" altLang="zh-CN" sz="2800" dirty="0"/>
              <a:t>Dynamics, Part 1</a:t>
            </a:r>
            <a:br>
              <a:rPr lang="en-US" altLang="zh-CN" sz="2800" dirty="0"/>
            </a:br>
            <a:r>
              <a:rPr lang="en-US" sz="2200" dirty="0">
                <a:latin typeface="Times New Roman"/>
                <a:cs typeface="Times New Roman"/>
              </a:rPr>
              <a:t>October 10, 2018</a:t>
            </a:r>
            <a:br>
              <a:rPr lang="en-US" sz="2800" dirty="0">
                <a:latin typeface="Times New Roman"/>
                <a:cs typeface="Times New Roman"/>
              </a:rPr>
            </a:br>
            <a:endParaRPr lang="en-US" sz="2800" b="1" dirty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698500" y="2153438"/>
            <a:ext cx="8305800" cy="499583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defRPr/>
            </a:pPr>
            <a:r>
              <a:rPr lang="en-US" sz="2000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Vladimir N. Litvinenko</a:t>
            </a:r>
            <a:endParaRPr lang="en-US" sz="1600" dirty="0">
              <a:solidFill>
                <a:srgbClr val="00009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9220" name="Rectangle 1"/>
          <p:cNvSpPr>
            <a:spLocks noChangeArrowheads="1"/>
          </p:cNvSpPr>
          <p:nvPr/>
        </p:nvSpPr>
        <p:spPr bwMode="auto">
          <a:xfrm>
            <a:off x="698500" y="6397625"/>
            <a:ext cx="7908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http://case.physics.stonybrook.edu/index.php/PHY554_fall_2018</a:t>
            </a:r>
          </a:p>
        </p:txBody>
      </p:sp>
      <p:pic>
        <p:nvPicPr>
          <p:cNvPr id="6" name="Picture 31">
            <a:extLst>
              <a:ext uri="{FF2B5EF4-FFF2-40B4-BE49-F238E27FC236}">
                <a16:creationId xmlns:a16="http://schemas.microsoft.com/office/drawing/2014/main" id="{84B2E780-9E53-2F41-9442-B43BDDC0A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33173" y="2855002"/>
            <a:ext cx="2125515" cy="1615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6CBB5B4E-6F87-DF48-A910-B565E3E9949C}"/>
              </a:ext>
            </a:extLst>
          </p:cNvPr>
          <p:cNvSpPr/>
          <p:nvPr/>
        </p:nvSpPr>
        <p:spPr>
          <a:xfrm>
            <a:off x="2295769" y="3629025"/>
            <a:ext cx="5111262" cy="256661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C11771B-212F-DD44-9EB5-74383F466FD4}"/>
              </a:ext>
            </a:extLst>
          </p:cNvPr>
          <p:cNvCxnSpPr>
            <a:stCxn id="2" idx="0"/>
          </p:cNvCxnSpPr>
          <p:nvPr/>
        </p:nvCxnSpPr>
        <p:spPr>
          <a:xfrm>
            <a:off x="4851400" y="3629025"/>
            <a:ext cx="71877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42069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2895"/>
          </a:xfrm>
        </p:spPr>
        <p:txBody>
          <a:bodyPr/>
          <a:lstStyle/>
          <a:p>
            <a:r>
              <a:rPr lang="en-US" b="0" dirty="0"/>
              <a:t>Fixed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067" y="1013403"/>
            <a:ext cx="8229600" cy="4831563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For any nonlinear map the first step is attempt to find fixed point(s)   </a:t>
            </a:r>
          </a:p>
          <a:p>
            <a:endParaRPr lang="en-US" sz="2400" dirty="0">
              <a:solidFill>
                <a:schemeClr val="accent1"/>
              </a:solidFill>
            </a:endParaRPr>
          </a:p>
          <a:p>
            <a:endParaRPr lang="en-US" sz="2400" dirty="0">
              <a:solidFill>
                <a:schemeClr val="accent1"/>
              </a:solidFill>
            </a:endParaRPr>
          </a:p>
          <a:p>
            <a:endParaRPr lang="en-US" sz="2400" dirty="0">
              <a:solidFill>
                <a:schemeClr val="accent1"/>
              </a:solidFill>
            </a:endParaRPr>
          </a:p>
          <a:p>
            <a:endParaRPr lang="en-US" sz="2400" dirty="0">
              <a:solidFill>
                <a:srgbClr val="00B050"/>
              </a:solidFill>
            </a:endParaRPr>
          </a:p>
          <a:p>
            <a:r>
              <a:rPr lang="en-US" sz="2400" dirty="0">
                <a:solidFill>
                  <a:srgbClr val="00B050"/>
                </a:solidFill>
              </a:rPr>
              <a:t>The fixed point is defined as:</a:t>
            </a:r>
          </a:p>
          <a:p>
            <a:endParaRPr lang="en-US" sz="2400" dirty="0">
              <a:solidFill>
                <a:schemeClr val="accent2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chemeClr val="accent2"/>
              </a:solidFill>
            </a:endParaRPr>
          </a:p>
          <a:p>
            <a:r>
              <a:rPr lang="en-US" sz="2400" dirty="0">
                <a:solidFill>
                  <a:srgbClr val="00B050"/>
                </a:solidFill>
              </a:rPr>
              <a:t>And located at</a:t>
            </a:r>
          </a:p>
          <a:p>
            <a:pPr marL="0" indent="0">
              <a:buNone/>
            </a:pPr>
            <a:endParaRPr lang="en-US" sz="2800" dirty="0">
              <a:solidFill>
                <a:schemeClr val="accent4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chemeClr val="accent4"/>
              </a:solidFill>
            </a:endParaRPr>
          </a:p>
          <a:p>
            <a:r>
              <a:rPr lang="en-US" sz="2800" dirty="0">
                <a:solidFill>
                  <a:schemeClr val="accent4"/>
                </a:solidFill>
              </a:rPr>
              <a:t>Next step to find if</a:t>
            </a:r>
            <a:r>
              <a:rPr lang="en-US" sz="2800" dirty="0">
                <a:solidFill>
                  <a:schemeClr val="accent4"/>
                </a:solidFill>
                <a:sym typeface="Wingdings"/>
              </a:rPr>
              <a:t> </a:t>
            </a:r>
            <a:r>
              <a:rPr lang="en-US" sz="2800" dirty="0">
                <a:solidFill>
                  <a:schemeClr val="accent4"/>
                </a:solidFill>
              </a:rPr>
              <a:t>fixed points are stable are not?</a:t>
            </a:r>
          </a:p>
        </p:txBody>
      </p:sp>
      <p:pic>
        <p:nvPicPr>
          <p:cNvPr id="11" name="Picture 10" descr="latex-image-1.pdf">
            <a:extLst>
              <a:ext uri="{FF2B5EF4-FFF2-40B4-BE49-F238E27FC236}">
                <a16:creationId xmlns:a16="http://schemas.microsoft.com/office/drawing/2014/main" id="{2DCD7E2F-A3AD-8A46-BDF7-116E5BB960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946" y="1522899"/>
            <a:ext cx="4268192" cy="648637"/>
          </a:xfrm>
          <a:prstGeom prst="rect">
            <a:avLst/>
          </a:prstGeom>
        </p:spPr>
      </p:pic>
      <p:pic>
        <p:nvPicPr>
          <p:cNvPr id="12" name="Picture 11" descr="latex-image-1.pdf">
            <a:extLst>
              <a:ext uri="{FF2B5EF4-FFF2-40B4-BE49-F238E27FC236}">
                <a16:creationId xmlns:a16="http://schemas.microsoft.com/office/drawing/2014/main" id="{0921BD15-48FF-6B45-8BD0-E70AB73685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363" y="2362383"/>
            <a:ext cx="3623422" cy="356059"/>
          </a:xfrm>
          <a:prstGeom prst="rect">
            <a:avLst/>
          </a:prstGeom>
        </p:spPr>
      </p:pic>
      <p:pic>
        <p:nvPicPr>
          <p:cNvPr id="13" name="Picture 12" descr="latex-image-1.pdf">
            <a:extLst>
              <a:ext uri="{FF2B5EF4-FFF2-40B4-BE49-F238E27FC236}">
                <a16:creationId xmlns:a16="http://schemas.microsoft.com/office/drawing/2014/main" id="{5B3A4EF6-AD3E-0E4B-8FBA-F2D03E31CA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416" y="3457214"/>
            <a:ext cx="1930400" cy="431800"/>
          </a:xfrm>
          <a:prstGeom prst="rect">
            <a:avLst/>
          </a:prstGeom>
        </p:spPr>
      </p:pic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2757E9CD-763A-9942-90A5-8D27E31C6C3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085" y="3457214"/>
            <a:ext cx="2057400" cy="431800"/>
          </a:xfrm>
          <a:prstGeom prst="rect">
            <a:avLst/>
          </a:prstGeom>
        </p:spPr>
      </p:pic>
      <p:pic>
        <p:nvPicPr>
          <p:cNvPr id="15" name="Picture 14" descr="latex-image-1.pdf">
            <a:extLst>
              <a:ext uri="{FF2B5EF4-FFF2-40B4-BE49-F238E27FC236}">
                <a16:creationId xmlns:a16="http://schemas.microsoft.com/office/drawing/2014/main" id="{942E2E48-F73E-B242-BAAC-23526670EB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813" y="4710283"/>
            <a:ext cx="1028699" cy="355600"/>
          </a:xfrm>
          <a:prstGeom prst="rect">
            <a:avLst/>
          </a:prstGeom>
        </p:spPr>
      </p:pic>
      <p:pic>
        <p:nvPicPr>
          <p:cNvPr id="16" name="Picture 15" descr="latex-image-1.pdf">
            <a:extLst>
              <a:ext uri="{FF2B5EF4-FFF2-40B4-BE49-F238E27FC236}">
                <a16:creationId xmlns:a16="http://schemas.microsoft.com/office/drawing/2014/main" id="{3018CF92-4869-C24B-864C-C0773A71869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5312" y="4710283"/>
            <a:ext cx="3477602" cy="395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5471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Consider the example with following parameter: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Proton beam with 100 </a:t>
            </a:r>
            <a:r>
              <a:rPr lang="en-US" dirty="0" err="1">
                <a:solidFill>
                  <a:schemeClr val="accent1"/>
                </a:solidFill>
              </a:rPr>
              <a:t>GeV</a:t>
            </a:r>
            <a:r>
              <a:rPr lang="en-US" dirty="0">
                <a:solidFill>
                  <a:schemeClr val="accent1"/>
                </a:solidFill>
              </a:rPr>
              <a:t> or 15 </a:t>
            </a:r>
            <a:r>
              <a:rPr lang="en-US" dirty="0" err="1">
                <a:solidFill>
                  <a:schemeClr val="accent1"/>
                </a:solidFill>
              </a:rPr>
              <a:t>GeV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en-US" dirty="0">
                <a:solidFill>
                  <a:schemeClr val="accent1"/>
                </a:solidFill>
              </a:rPr>
              <a:t>Cavity voltage 5 MV</a:t>
            </a:r>
            <a:r>
              <a:rPr lang="en-US" altLang="zh-CN" dirty="0">
                <a:solidFill>
                  <a:schemeClr val="accent1"/>
                </a:solidFill>
              </a:rPr>
              <a:t>,</a:t>
            </a:r>
            <a:r>
              <a:rPr lang="zh-CN" altLang="en-US" dirty="0">
                <a:solidFill>
                  <a:schemeClr val="accent1"/>
                </a:solidFill>
              </a:rPr>
              <a:t> </a:t>
            </a:r>
            <a:r>
              <a:rPr lang="en-US" altLang="zh-CN" dirty="0">
                <a:solidFill>
                  <a:schemeClr val="accent1"/>
                </a:solidFill>
              </a:rPr>
              <a:t>360</a:t>
            </a:r>
            <a:r>
              <a:rPr lang="zh-CN" altLang="en-US" dirty="0">
                <a:solidFill>
                  <a:schemeClr val="accent1"/>
                </a:solidFill>
              </a:rPr>
              <a:t> </a:t>
            </a:r>
            <a:r>
              <a:rPr lang="en-US" altLang="zh-CN" dirty="0">
                <a:solidFill>
                  <a:schemeClr val="accent1"/>
                </a:solidFill>
              </a:rPr>
              <a:t>harmonic</a:t>
            </a:r>
            <a:endParaRPr lang="en-US" dirty="0">
              <a:solidFill>
                <a:schemeClr val="accent1"/>
              </a:solidFill>
            </a:endParaRPr>
          </a:p>
          <a:p>
            <a:pPr lvl="1"/>
            <a:r>
              <a:rPr lang="en-US" dirty="0">
                <a:solidFill>
                  <a:schemeClr val="accent1"/>
                </a:solidFill>
              </a:rPr>
              <a:t>Compaction factor 0.002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No</a:t>
            </a:r>
            <a:r>
              <a:rPr lang="zh-CN" altLang="en-US" dirty="0">
                <a:solidFill>
                  <a:schemeClr val="accent1"/>
                </a:solidFill>
              </a:rPr>
              <a:t> </a:t>
            </a:r>
            <a:r>
              <a:rPr lang="en-US" altLang="zh-CN" dirty="0">
                <a:solidFill>
                  <a:schemeClr val="accent1"/>
                </a:solidFill>
              </a:rPr>
              <a:t>net</a:t>
            </a:r>
            <a:r>
              <a:rPr lang="zh-CN" altLang="en-US" dirty="0">
                <a:solidFill>
                  <a:schemeClr val="accent1"/>
                </a:solidFill>
              </a:rPr>
              <a:t> </a:t>
            </a:r>
            <a:r>
              <a:rPr lang="en-US" altLang="zh-CN" dirty="0">
                <a:solidFill>
                  <a:schemeClr val="accent1"/>
                </a:solidFill>
              </a:rPr>
              <a:t>acceleration.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Initial condition:</a:t>
            </a:r>
          </a:p>
          <a:p>
            <a:endParaRPr lang="en-US" dirty="0"/>
          </a:p>
        </p:txBody>
      </p:sp>
      <p:pic>
        <p:nvPicPr>
          <p:cNvPr id="6" name="Picture 5" descr="latex-image-1.pdf">
            <a:extLst>
              <a:ext uri="{FF2B5EF4-FFF2-40B4-BE49-F238E27FC236}">
                <a16:creationId xmlns:a16="http://schemas.microsoft.com/office/drawing/2014/main" id="{F2BDA396-13FF-5541-A090-CC9C446DC9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1766" y="4811681"/>
            <a:ext cx="1498600" cy="419100"/>
          </a:xfrm>
          <a:prstGeom prst="rect">
            <a:avLst/>
          </a:prstGeom>
        </p:spPr>
      </p:pic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D4DA4042-0FEE-D744-BE77-9D4AB55204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1766" y="5452976"/>
            <a:ext cx="20955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34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 for 15GeV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13" y="1268705"/>
            <a:ext cx="3434990" cy="2576243"/>
          </a:xfrm>
          <a:prstGeom prst="rect">
            <a:avLst/>
          </a:prstGeom>
        </p:spPr>
      </p:pic>
      <p:pic>
        <p:nvPicPr>
          <p:cNvPr id="5" name="Picture 4" descr="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13" y="3844948"/>
            <a:ext cx="3434990" cy="2576242"/>
          </a:xfrm>
          <a:prstGeom prst="rect">
            <a:avLst/>
          </a:prstGeom>
        </p:spPr>
      </p:pic>
      <p:pic>
        <p:nvPicPr>
          <p:cNvPr id="6" name="Picture 5" descr="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624" y="1268705"/>
            <a:ext cx="3431975" cy="2573981"/>
          </a:xfrm>
          <a:prstGeom prst="rect">
            <a:avLst/>
          </a:prstGeom>
        </p:spPr>
      </p:pic>
      <p:pic>
        <p:nvPicPr>
          <p:cNvPr id="7" name="Picture 6" descr="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624" y="3844948"/>
            <a:ext cx="3434989" cy="2576242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098" y="3633136"/>
            <a:ext cx="12700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3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, cont’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13" y="1268705"/>
            <a:ext cx="3434990" cy="25762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13" y="3844948"/>
            <a:ext cx="3434989" cy="25762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624" y="1268705"/>
            <a:ext cx="3431974" cy="25739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624" y="3844948"/>
            <a:ext cx="3434989" cy="2576241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44" y="3635398"/>
            <a:ext cx="12700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14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 cont’d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989" y="1444976"/>
            <a:ext cx="6917015" cy="5187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439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 cont’d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989" y="1444976"/>
            <a:ext cx="6917015" cy="5187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970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, cont’d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712" y="1371600"/>
            <a:ext cx="7315200" cy="54864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5523" y="3870563"/>
            <a:ext cx="13208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674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tability for 100 </a:t>
            </a:r>
            <a:r>
              <a:rPr lang="en-US" dirty="0" err="1"/>
              <a:t>GeV</a:t>
            </a:r>
            <a:endParaRPr lang="en-US" dirty="0"/>
          </a:p>
        </p:txBody>
      </p:sp>
      <p:pic>
        <p:nvPicPr>
          <p:cNvPr id="9" name="Picture 8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371600"/>
            <a:ext cx="7315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7409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4583"/>
            <a:ext cx="8229600" cy="1143000"/>
          </a:xfrm>
        </p:spPr>
        <p:txBody>
          <a:bodyPr/>
          <a:lstStyle/>
          <a:p>
            <a:r>
              <a:rPr lang="en-US" b="0" dirty="0"/>
              <a:t>From Map</a:t>
            </a:r>
            <a:r>
              <a:rPr lang="en-US" b="0" dirty="0">
                <a:sym typeface="Wingdings"/>
              </a:rPr>
              <a:t> to Hamiltonian</a:t>
            </a:r>
            <a:endParaRPr lang="en-US" b="0" dirty="0"/>
          </a:p>
        </p:txBody>
      </p:sp>
      <p:sp>
        <p:nvSpPr>
          <p:cNvPr id="6" name="TextBox 5"/>
          <p:cNvSpPr txBox="1"/>
          <p:nvPr/>
        </p:nvSpPr>
        <p:spPr>
          <a:xfrm>
            <a:off x="567267" y="1194777"/>
            <a:ext cx="6690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differential map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6236" y="2525483"/>
            <a:ext cx="8360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approximately described by differential equations when variations are small</a:t>
            </a:r>
          </a:p>
        </p:txBody>
      </p:sp>
      <p:sp>
        <p:nvSpPr>
          <p:cNvPr id="3" name="Right Arrow 2"/>
          <p:cNvSpPr/>
          <p:nvPr/>
        </p:nvSpPr>
        <p:spPr>
          <a:xfrm>
            <a:off x="1295400" y="4098500"/>
            <a:ext cx="698500" cy="52795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80F3FFD-B236-0F47-A326-6E4F14144F7B}"/>
              </a:ext>
            </a:extLst>
          </p:cNvPr>
          <p:cNvSpPr txBox="1"/>
          <p:nvPr/>
        </p:nvSpPr>
        <p:spPr>
          <a:xfrm>
            <a:off x="2751667" y="4989875"/>
            <a:ext cx="57276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 turn number as independent variable and  an effective Hamiltonian of a pendulum!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89BC89-BF3D-964E-AB04-43C261FB4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936634"/>
              </p:ext>
            </p:extLst>
          </p:nvPr>
        </p:nvGraphicFramePr>
        <p:xfrm>
          <a:off x="573415" y="4833211"/>
          <a:ext cx="1797252" cy="71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r:id="rId4" imgW="1079500" imgH="431800" progId="Equation.DSMT4">
                  <p:embed/>
                </p:oleObj>
              </mc:Choice>
              <mc:Fallback>
                <p:oleObj r:id="rId4" imgW="1079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415" y="4833211"/>
                        <a:ext cx="1797252" cy="718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F499F2A0-2C10-0D48-9F55-5CD96C46D3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207" y="1136710"/>
            <a:ext cx="4510585" cy="685473"/>
          </a:xfrm>
          <a:prstGeom prst="rect">
            <a:avLst/>
          </a:prstGeom>
        </p:spPr>
      </p:pic>
      <p:pic>
        <p:nvPicPr>
          <p:cNvPr id="17" name="Picture 16" descr="latex-image-1.pdf">
            <a:extLst>
              <a:ext uri="{FF2B5EF4-FFF2-40B4-BE49-F238E27FC236}">
                <a16:creationId xmlns:a16="http://schemas.microsoft.com/office/drawing/2014/main" id="{2EAFBB9A-9248-654B-8A5B-1BF5C99652E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4207" y="1982490"/>
            <a:ext cx="3363597" cy="330527"/>
          </a:xfrm>
          <a:prstGeom prst="rect">
            <a:avLst/>
          </a:prstGeom>
        </p:spPr>
      </p:pic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B8BAF3C0-F333-184D-BD56-E69887B72DA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5467" y="3243027"/>
            <a:ext cx="1676695" cy="432032"/>
          </a:xfrm>
          <a:prstGeom prst="rect">
            <a:avLst/>
          </a:prstGeom>
        </p:spPr>
      </p:pic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BEE161A8-C299-3F49-832B-F07AAA3A9E8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98" y="2981705"/>
            <a:ext cx="4515968" cy="858670"/>
          </a:xfrm>
          <a:prstGeom prst="rect">
            <a:avLst/>
          </a:prstGeom>
        </p:spPr>
      </p:pic>
      <p:pic>
        <p:nvPicPr>
          <p:cNvPr id="20" name="Picture 19" descr="latex-image-1.pdf">
            <a:extLst>
              <a:ext uri="{FF2B5EF4-FFF2-40B4-BE49-F238E27FC236}">
                <a16:creationId xmlns:a16="http://schemas.microsoft.com/office/drawing/2014/main" id="{7136CC30-A82F-3942-8ADC-809D3019673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1667" y="3927266"/>
            <a:ext cx="4476705" cy="887089"/>
          </a:xfrm>
          <a:prstGeom prst="rect">
            <a:avLst/>
          </a:prstGeom>
        </p:spPr>
      </p:pic>
      <p:pic>
        <p:nvPicPr>
          <p:cNvPr id="21" name="Picture 20" descr="latex-image-1.pdf">
            <a:extLst>
              <a:ext uri="{FF2B5EF4-FFF2-40B4-BE49-F238E27FC236}">
                <a16:creationId xmlns:a16="http://schemas.microsoft.com/office/drawing/2014/main" id="{390499FE-0E4C-D845-AF82-EDF861A0DA2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455" y="5862335"/>
            <a:ext cx="7466890" cy="680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0647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05400" cy="1143000"/>
          </a:xfrm>
        </p:spPr>
        <p:txBody>
          <a:bodyPr>
            <a:normAutofit fontScale="90000"/>
          </a:bodyPr>
          <a:lstStyle/>
          <a:p>
            <a:r>
              <a:rPr lang="en-US" b="0" dirty="0"/>
              <a:t>Similarity to pendulum</a:t>
            </a:r>
            <a:br>
              <a:rPr lang="en-US" b="0" dirty="0"/>
            </a:br>
            <a:r>
              <a:rPr lang="en-US" b="0" dirty="0"/>
              <a:t>@ zero accelerating pha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70143" y="2696326"/>
            <a:ext cx="2107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MASS’</a:t>
            </a:r>
          </a:p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t uniqu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01293" y="3471319"/>
            <a:ext cx="197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le pha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01293" y="4313714"/>
            <a:ext cx="1976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cket height</a:t>
            </a:r>
          </a:p>
          <a:p>
            <a:pPr algn="ctr"/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table mo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42594" y="5340710"/>
            <a:ext cx="2061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ular frequency for small oscill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8601BA4-633D-7B4C-9D58-4588E5A09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3771" y="93539"/>
            <a:ext cx="1759400" cy="1660386"/>
          </a:xfrm>
          <a:prstGeom prst="rect">
            <a:avLst/>
          </a:prstGeom>
        </p:spPr>
      </p:pic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081F6FC8-923E-F64C-870B-388199DD73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62" y="1890701"/>
            <a:ext cx="4014821" cy="582797"/>
          </a:xfrm>
          <a:prstGeom prst="rect">
            <a:avLst/>
          </a:prstGeom>
        </p:spPr>
      </p:pic>
      <p:pic>
        <p:nvPicPr>
          <p:cNvPr id="21" name="Picture 20" descr="latex-image-1.pdf">
            <a:extLst>
              <a:ext uri="{FF2B5EF4-FFF2-40B4-BE49-F238E27FC236}">
                <a16:creationId xmlns:a16="http://schemas.microsoft.com/office/drawing/2014/main" id="{C9E9B77F-FB86-7C44-AF57-631CA61F1AC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647" y="1830881"/>
            <a:ext cx="3331585" cy="561588"/>
          </a:xfrm>
          <a:prstGeom prst="rect">
            <a:avLst/>
          </a:prstGeom>
        </p:spPr>
      </p:pic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ABDF8D28-368F-3F4E-A79B-D7F2CD2532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771" y="2803592"/>
            <a:ext cx="393700" cy="215900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89981C27-9D4F-224D-A899-5615F5347E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950" y="3402790"/>
            <a:ext cx="1079500" cy="419100"/>
          </a:xfrm>
          <a:prstGeom prst="rect">
            <a:avLst/>
          </a:prstGeom>
        </p:spPr>
      </p:pic>
      <p:pic>
        <p:nvPicPr>
          <p:cNvPr id="24" name="Picture 23" descr="latex-image-1.pdf">
            <a:extLst>
              <a:ext uri="{FF2B5EF4-FFF2-40B4-BE49-F238E27FC236}">
                <a16:creationId xmlns:a16="http://schemas.microsoft.com/office/drawing/2014/main" id="{498A3661-FB65-9C4C-8F74-850FFD0B903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81" y="3537090"/>
            <a:ext cx="3387812" cy="283751"/>
          </a:xfrm>
          <a:prstGeom prst="rect">
            <a:avLst/>
          </a:prstGeom>
        </p:spPr>
      </p:pic>
      <p:pic>
        <p:nvPicPr>
          <p:cNvPr id="25" name="Picture 24" descr="latex-image-1.pdf">
            <a:extLst>
              <a:ext uri="{FF2B5EF4-FFF2-40B4-BE49-F238E27FC236}">
                <a16:creationId xmlns:a16="http://schemas.microsoft.com/office/drawing/2014/main" id="{2F5B5851-5496-9541-B923-0055410AC3A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173" y="2725956"/>
            <a:ext cx="952500" cy="419100"/>
          </a:xfrm>
          <a:prstGeom prst="rect">
            <a:avLst/>
          </a:prstGeom>
        </p:spPr>
      </p:pic>
      <p:pic>
        <p:nvPicPr>
          <p:cNvPr id="26" name="Picture 25" descr="latex-image-1.pdf">
            <a:extLst>
              <a:ext uri="{FF2B5EF4-FFF2-40B4-BE49-F238E27FC236}">
                <a16:creationId xmlns:a16="http://schemas.microsoft.com/office/drawing/2014/main" id="{17D79F58-9893-8D41-9F7C-201CC8C0D6D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654" y="4058935"/>
            <a:ext cx="2039155" cy="917620"/>
          </a:xfrm>
          <a:prstGeom prst="rect">
            <a:avLst/>
          </a:prstGeom>
        </p:spPr>
      </p:pic>
      <p:pic>
        <p:nvPicPr>
          <p:cNvPr id="27" name="Picture 26" descr="latex-image-1.pdf">
            <a:extLst>
              <a:ext uri="{FF2B5EF4-FFF2-40B4-BE49-F238E27FC236}">
                <a16:creationId xmlns:a16="http://schemas.microsoft.com/office/drawing/2014/main" id="{B225F21D-A60D-2444-A021-216AD5F245C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433" y="4364943"/>
            <a:ext cx="659647" cy="357640"/>
          </a:xfrm>
          <a:prstGeom prst="rect">
            <a:avLst/>
          </a:prstGeom>
        </p:spPr>
      </p:pic>
      <p:pic>
        <p:nvPicPr>
          <p:cNvPr id="28" name="Picture 27" descr="latex-image-1.pdf">
            <a:extLst>
              <a:ext uri="{FF2B5EF4-FFF2-40B4-BE49-F238E27FC236}">
                <a16:creationId xmlns:a16="http://schemas.microsoft.com/office/drawing/2014/main" id="{E3DC660B-99B7-E947-8D2F-C82B664354C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034" y="5599053"/>
            <a:ext cx="656929" cy="369523"/>
          </a:xfrm>
          <a:prstGeom prst="rect">
            <a:avLst/>
          </a:prstGeom>
        </p:spPr>
      </p:pic>
      <p:pic>
        <p:nvPicPr>
          <p:cNvPr id="29" name="Picture 28" descr="latex-image-1.pdf">
            <a:extLst>
              <a:ext uri="{FF2B5EF4-FFF2-40B4-BE49-F238E27FC236}">
                <a16:creationId xmlns:a16="http://schemas.microsoft.com/office/drawing/2014/main" id="{2B1A4B31-983F-C646-844C-D8066AEE865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890" y="5330404"/>
            <a:ext cx="2444623" cy="90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6930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146"/>
            <a:ext cx="8229600" cy="968809"/>
          </a:xfrm>
        </p:spPr>
        <p:txBody>
          <a:bodyPr/>
          <a:lstStyle/>
          <a:p>
            <a:r>
              <a:rPr lang="en-US" dirty="0"/>
              <a:t>6-D Phase Space</a:t>
            </a:r>
          </a:p>
        </p:txBody>
      </p:sp>
      <p:sp>
        <p:nvSpPr>
          <p:cNvPr id="6" name="Arc 5"/>
          <p:cNvSpPr/>
          <p:nvPr/>
        </p:nvSpPr>
        <p:spPr>
          <a:xfrm>
            <a:off x="3763818" y="2043539"/>
            <a:ext cx="5091546" cy="2078181"/>
          </a:xfrm>
          <a:prstGeom prst="arc">
            <a:avLst>
              <a:gd name="adj1" fmla="val 11349102"/>
              <a:gd name="adj2" fmla="val 21115498"/>
            </a:avLst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5611091" y="1801085"/>
            <a:ext cx="1662545" cy="60036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430818" y="2043539"/>
            <a:ext cx="10044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430818" y="1281539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 flipV="1">
            <a:off x="6430818" y="1537849"/>
            <a:ext cx="644526" cy="5056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787" y="1112976"/>
            <a:ext cx="241300" cy="330200"/>
          </a:xfrm>
          <a:prstGeom prst="rect">
            <a:avLst/>
          </a:prstGeom>
        </p:spPr>
      </p:pic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363" y="862439"/>
            <a:ext cx="228600" cy="419100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3505" y="1601355"/>
            <a:ext cx="215900" cy="330200"/>
          </a:xfrm>
          <a:prstGeom prst="rect">
            <a:avLst/>
          </a:prstGeom>
        </p:spPr>
      </p:pic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9932" y="2663536"/>
            <a:ext cx="190500" cy="3302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77944" y="1138430"/>
            <a:ext cx="46643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ption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ed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ect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ideal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’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ne</a:t>
            </a:r>
            <a:r>
              <a:rPr lang="zh-CN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6D phase space.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457200" y="4014361"/>
            <a:ext cx="8229600" cy="2528456"/>
          </a:xfrm>
        </p:spPr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Longitudinal dynamics is important in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Storage rings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Beam transport in linacs</a:t>
            </a:r>
          </a:p>
          <a:p>
            <a:pPr lvl="1"/>
            <a:r>
              <a:rPr lang="en-US" dirty="0">
                <a:solidFill>
                  <a:schemeClr val="accent1"/>
                </a:solidFill>
              </a:rPr>
              <a:t>Application</a:t>
            </a:r>
            <a:r>
              <a:rPr lang="en-US" altLang="zh-CN" dirty="0">
                <a:solidFill>
                  <a:schemeClr val="accent1"/>
                </a:solidFill>
              </a:rPr>
              <a:t>s, such as Free Electron Lasers</a:t>
            </a:r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5DB4DD9A-E546-6449-B120-52E530920A6A}"/>
              </a:ext>
            </a:extLst>
          </p:cNvPr>
          <p:cNvGrpSpPr/>
          <p:nvPr/>
        </p:nvGrpSpPr>
        <p:grpSpPr>
          <a:xfrm>
            <a:off x="836468" y="3204441"/>
            <a:ext cx="2996623" cy="505691"/>
            <a:chOff x="836468" y="3204441"/>
            <a:chExt cx="2996623" cy="505691"/>
          </a:xfrm>
        </p:grpSpPr>
        <p:pic>
          <p:nvPicPr>
            <p:cNvPr id="25" name="Picture 24" descr="latex-image-1.pdf">
              <a:extLst>
                <a:ext uri="{FF2B5EF4-FFF2-40B4-BE49-F238E27FC236}">
                  <a16:creationId xmlns:a16="http://schemas.microsoft.com/office/drawing/2014/main" id="{786C8B5A-4E11-2847-AD5B-2228E2658A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6468" y="3204441"/>
              <a:ext cx="2044700" cy="495300"/>
            </a:xfrm>
            <a:prstGeom prst="rect">
              <a:avLst/>
            </a:prstGeom>
          </p:spPr>
        </p:pic>
        <p:pic>
          <p:nvPicPr>
            <p:cNvPr id="28" name="Picture 27" descr="latex-image-1.pdf">
              <a:extLst>
                <a:ext uri="{FF2B5EF4-FFF2-40B4-BE49-F238E27FC236}">
                  <a16:creationId xmlns:a16="http://schemas.microsoft.com/office/drawing/2014/main" id="{AAB3BD84-0EC9-B342-A885-94E75910B00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17091" y="3240232"/>
              <a:ext cx="1016000" cy="469900"/>
            </a:xfrm>
            <a:prstGeom prst="rect">
              <a:avLst/>
            </a:prstGeom>
          </p:spPr>
        </p:pic>
      </p:grpSp>
      <p:pic>
        <p:nvPicPr>
          <p:cNvPr id="29" name="Picture 28" descr="latex-image-1.pdf">
            <a:extLst>
              <a:ext uri="{FF2B5EF4-FFF2-40B4-BE49-F238E27FC236}">
                <a16:creationId xmlns:a16="http://schemas.microsoft.com/office/drawing/2014/main" id="{84E527BB-7EFF-C148-AAAF-DAF46D02F7C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636" y="3422073"/>
            <a:ext cx="1536700" cy="304800"/>
          </a:xfrm>
          <a:prstGeom prst="rect">
            <a:avLst/>
          </a:prstGeom>
        </p:spPr>
      </p:pic>
      <p:pic>
        <p:nvPicPr>
          <p:cNvPr id="30" name="Picture 29" descr="latex-image-1.pdf">
            <a:extLst>
              <a:ext uri="{FF2B5EF4-FFF2-40B4-BE49-F238E27FC236}">
                <a16:creationId xmlns:a16="http://schemas.microsoft.com/office/drawing/2014/main" id="{998DC933-E39D-F142-BE3C-4DE89B040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889" y="3422073"/>
            <a:ext cx="2391032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0666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0" dirty="0"/>
              <a:t>Small amplitude approximation</a:t>
            </a:r>
            <a:br>
              <a:rPr lang="en-US" b="0" dirty="0"/>
            </a:br>
            <a:r>
              <a:rPr lang="en-US" b="0" dirty="0"/>
              <a:t>Stability criter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6100" y="1637046"/>
            <a:ext cx="589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 to the 2</a:t>
            </a:r>
            <a:r>
              <a:rPr lang="en-US" sz="2000" baseline="30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differential equ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100" y="3025127"/>
            <a:ext cx="589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mall phase deviations we can linearize i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6100" y="5329391"/>
            <a:ext cx="589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find stability condition:</a:t>
            </a:r>
          </a:p>
        </p:txBody>
      </p:sp>
      <p:pic>
        <p:nvPicPr>
          <p:cNvPr id="11" name="Picture 10" descr="latex-image-1.pdf">
            <a:extLst>
              <a:ext uri="{FF2B5EF4-FFF2-40B4-BE49-F238E27FC236}">
                <a16:creationId xmlns:a16="http://schemas.microsoft.com/office/drawing/2014/main" id="{A2BFFB73-44D4-5F48-83ED-AA2B8D76CA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8119" y="2156218"/>
            <a:ext cx="3689510" cy="731101"/>
          </a:xfrm>
          <a:prstGeom prst="rect">
            <a:avLst/>
          </a:prstGeom>
        </p:spPr>
      </p:pic>
      <p:pic>
        <p:nvPicPr>
          <p:cNvPr id="12" name="Picture 11" descr="latex-image-1.pdf">
            <a:extLst>
              <a:ext uri="{FF2B5EF4-FFF2-40B4-BE49-F238E27FC236}">
                <a16:creationId xmlns:a16="http://schemas.microsoft.com/office/drawing/2014/main" id="{6FD81CC1-DFEB-E948-BB6D-99971EFA60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4519" y="3711972"/>
            <a:ext cx="2540000" cy="431800"/>
          </a:xfrm>
          <a:prstGeom prst="rect">
            <a:avLst/>
          </a:prstGeom>
        </p:spPr>
      </p:pic>
      <p:pic>
        <p:nvPicPr>
          <p:cNvPr id="13" name="Picture 12" descr="latex-image-1.pdf">
            <a:extLst>
              <a:ext uri="{FF2B5EF4-FFF2-40B4-BE49-F238E27FC236}">
                <a16:creationId xmlns:a16="http://schemas.microsoft.com/office/drawing/2014/main" id="{7EAF46A4-0D52-6A47-97B8-2AD3271262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8119" y="4382545"/>
            <a:ext cx="3706898" cy="841143"/>
          </a:xfrm>
          <a:prstGeom prst="rect">
            <a:avLst/>
          </a:prstGeom>
        </p:spPr>
      </p:pic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2627DB27-B19F-794E-A7D4-FC19D3C261D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8219" y="5707864"/>
            <a:ext cx="22860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7829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tron tun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4126532"/>
            <a:ext cx="8229600" cy="2141274"/>
          </a:xfrm>
        </p:spPr>
        <p:txBody>
          <a:bodyPr>
            <a:normAutofit/>
          </a:bodyPr>
          <a:lstStyle/>
          <a:p>
            <a:r>
              <a:rPr lang="en-US" sz="2800" dirty="0"/>
              <a:t>Typical Numbers</a:t>
            </a:r>
          </a:p>
          <a:p>
            <a:pPr lvl="1"/>
            <a:r>
              <a:rPr lang="en-US" sz="2400" dirty="0"/>
              <a:t>Hadron rings:	Q</a:t>
            </a:r>
            <a:r>
              <a:rPr lang="en-US" sz="2400" baseline="-25000" dirty="0"/>
              <a:t>s</a:t>
            </a:r>
            <a:r>
              <a:rPr lang="en-US" sz="2400" dirty="0"/>
              <a:t>  ~ 10</a:t>
            </a:r>
            <a:r>
              <a:rPr lang="en-US" sz="2400" baseline="30000" dirty="0"/>
              <a:t>-3</a:t>
            </a:r>
            <a:endParaRPr lang="en-US" sz="2400" dirty="0"/>
          </a:p>
          <a:p>
            <a:pPr lvl="1"/>
            <a:r>
              <a:rPr lang="en-US" sz="2400" dirty="0"/>
              <a:t>Electron rings:   Q</a:t>
            </a:r>
            <a:r>
              <a:rPr lang="en-US" sz="2400" baseline="-25000" dirty="0"/>
              <a:t>s</a:t>
            </a:r>
            <a:r>
              <a:rPr lang="en-US" sz="2400" dirty="0"/>
              <a:t> ~ 10</a:t>
            </a:r>
            <a:r>
              <a:rPr lang="en-US" sz="2400" baseline="30000" dirty="0"/>
              <a:t>-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4175" y="2889317"/>
            <a:ext cx="3780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rotron tune for zero cro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6100" y="1562100"/>
            <a:ext cx="317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‘tune’ is extracted as </a:t>
            </a:r>
          </a:p>
        </p:txBody>
      </p:sp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D6CE6FD5-81D9-A64E-92C3-D869A7DF4F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4110" y="1735138"/>
            <a:ext cx="5382690" cy="1014538"/>
          </a:xfrm>
          <a:prstGeom prst="rect">
            <a:avLst/>
          </a:prstGeom>
        </p:spPr>
      </p:pic>
      <p:pic>
        <p:nvPicPr>
          <p:cNvPr id="9" name="Picture 8" descr="latex-image-1.pdf">
            <a:extLst>
              <a:ext uri="{FF2B5EF4-FFF2-40B4-BE49-F238E27FC236}">
                <a16:creationId xmlns:a16="http://schemas.microsoft.com/office/drawing/2014/main" id="{0DBFAC32-0928-7940-9BE3-D933F72E08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1100" y="2944834"/>
            <a:ext cx="2439262" cy="107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4303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Small Amplitude Approximation</a:t>
            </a:r>
            <a:br>
              <a:rPr lang="en-US" sz="3200" dirty="0">
                <a:solidFill>
                  <a:srgbClr val="7030A0"/>
                </a:solidFill>
              </a:rPr>
            </a:br>
            <a:r>
              <a:rPr lang="en-US" sz="3200" dirty="0">
                <a:solidFill>
                  <a:srgbClr val="7030A0"/>
                </a:solidFill>
              </a:rPr>
              <a:t>Hamiltonia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9924" y="2614943"/>
            <a:ext cx="6375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 phase is close enough to the synchronous phas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2324" y="4261596"/>
            <a:ext cx="7418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hase space trajectory will be upright ellipse for fixed ‘energy’ </a:t>
            </a:r>
          </a:p>
        </p:txBody>
      </p:sp>
      <p:pic>
        <p:nvPicPr>
          <p:cNvPr id="10" name="Picture 9" descr="latex-image-1.pdf">
            <a:extLst>
              <a:ext uri="{FF2B5EF4-FFF2-40B4-BE49-F238E27FC236}">
                <a16:creationId xmlns:a16="http://schemas.microsoft.com/office/drawing/2014/main" id="{4B8CDBEA-3417-AC4E-BD45-7B606A4C8E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455" y="1788308"/>
            <a:ext cx="7466890" cy="680335"/>
          </a:xfrm>
          <a:prstGeom prst="rect">
            <a:avLst/>
          </a:prstGeom>
        </p:spPr>
      </p:pic>
      <p:pic>
        <p:nvPicPr>
          <p:cNvPr id="13" name="Picture 12" descr="latex-image-1.pdf">
            <a:extLst>
              <a:ext uri="{FF2B5EF4-FFF2-40B4-BE49-F238E27FC236}">
                <a16:creationId xmlns:a16="http://schemas.microsoft.com/office/drawing/2014/main" id="{1A7CE8E9-44ED-CD46-83B3-A25CF5AEA1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0506" y="3262555"/>
            <a:ext cx="5038350" cy="802223"/>
          </a:xfrm>
          <a:prstGeom prst="rect">
            <a:avLst/>
          </a:prstGeom>
        </p:spPr>
      </p:pic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89CE85E2-B6EC-B64D-8FEC-C3C3967323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024" y="4960658"/>
            <a:ext cx="3228443" cy="809240"/>
          </a:xfrm>
          <a:prstGeom prst="rect">
            <a:avLst/>
          </a:prstGeom>
        </p:spPr>
      </p:pic>
      <p:pic>
        <p:nvPicPr>
          <p:cNvPr id="15" name="Picture 14" descr="latex-image-1.pdf">
            <a:extLst>
              <a:ext uri="{FF2B5EF4-FFF2-40B4-BE49-F238E27FC236}">
                <a16:creationId xmlns:a16="http://schemas.microsoft.com/office/drawing/2014/main" id="{44BE4005-A334-674E-B269-559A420890C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586" y="5909875"/>
            <a:ext cx="4275333" cy="948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9609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066" y="175876"/>
            <a:ext cx="8229600" cy="1143000"/>
          </a:xfrm>
        </p:spPr>
        <p:txBody>
          <a:bodyPr/>
          <a:lstStyle/>
          <a:p>
            <a:r>
              <a:rPr lang="en-US" b="0" dirty="0"/>
              <a:t>Transition energ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0801" y="1222129"/>
            <a:ext cx="4334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 happens when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5673" y="3938604"/>
            <a:ext cx="7338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ow transition: Faster particle arrives firs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2580" y="5145282"/>
            <a:ext cx="5861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ve transition: Slower particle arrives first</a:t>
            </a:r>
          </a:p>
          <a:p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2880C35A-E3BE-104C-8A07-7C1B0B0863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035" y="1914414"/>
            <a:ext cx="2572767" cy="807729"/>
          </a:xfrm>
          <a:prstGeom prst="rect">
            <a:avLst/>
          </a:prstGeom>
        </p:spPr>
      </p:pic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85181822-5C33-6740-A63A-9CB770FAC4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2645" y="3036042"/>
            <a:ext cx="3276600" cy="469900"/>
          </a:xfrm>
          <a:prstGeom prst="rect">
            <a:avLst/>
          </a:prstGeom>
        </p:spPr>
      </p:pic>
      <p:pic>
        <p:nvPicPr>
          <p:cNvPr id="20" name="Picture 19" descr="latex-image-1.pdf">
            <a:extLst>
              <a:ext uri="{FF2B5EF4-FFF2-40B4-BE49-F238E27FC236}">
                <a16:creationId xmlns:a16="http://schemas.microsoft.com/office/drawing/2014/main" id="{92EBA43F-3159-BB4C-9C25-6FEFBA1C80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130" y="4439332"/>
            <a:ext cx="1054100" cy="419100"/>
          </a:xfrm>
          <a:prstGeom prst="rect">
            <a:avLst/>
          </a:prstGeom>
        </p:spPr>
      </p:pic>
      <p:pic>
        <p:nvPicPr>
          <p:cNvPr id="21" name="Picture 20" descr="latex-image-1.pdf">
            <a:extLst>
              <a:ext uri="{FF2B5EF4-FFF2-40B4-BE49-F238E27FC236}">
                <a16:creationId xmlns:a16="http://schemas.microsoft.com/office/drawing/2014/main" id="{5D12C83A-A5B2-974A-8509-F3F4C77281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507" y="4459101"/>
            <a:ext cx="1358900" cy="355600"/>
          </a:xfrm>
          <a:prstGeom prst="rect">
            <a:avLst/>
          </a:prstGeom>
        </p:spPr>
      </p:pic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1E585221-3ED1-F14C-BE9C-B545528640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2409" y="5860954"/>
            <a:ext cx="1358900" cy="355600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548AFAF8-28AA-B841-832A-A201C589086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954" y="5853168"/>
            <a:ext cx="10541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12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807" y="1518665"/>
            <a:ext cx="7591448" cy="54224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Pict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24820" y="3009276"/>
            <a:ext cx="1214203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Above Transi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94602" y="4220301"/>
            <a:ext cx="1214203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Below</a:t>
            </a:r>
          </a:p>
          <a:p>
            <a:r>
              <a:rPr lang="en-US" dirty="0"/>
              <a:t>Transition</a:t>
            </a:r>
          </a:p>
        </p:txBody>
      </p:sp>
    </p:spTree>
    <p:extLst>
      <p:ext uri="{BB962C8B-B14F-4D97-AF65-F5344CB8AC3E}">
        <p14:creationId xmlns:p14="http://schemas.microsoft.com/office/powerpoint/2010/main" val="5518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7326"/>
            <a:ext cx="8229600" cy="807030"/>
          </a:xfrm>
        </p:spPr>
        <p:txBody>
          <a:bodyPr/>
          <a:lstStyle/>
          <a:p>
            <a:r>
              <a:rPr lang="en-US" dirty="0"/>
              <a:t>Non-zero acceleration ph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445" y="8873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4F81BD"/>
                </a:solidFill>
              </a:rPr>
              <a:t>In lepton (electron &amp; positron) storage rings, as well in future high (</a:t>
            </a:r>
            <a:r>
              <a:rPr lang="en-US" sz="2400" dirty="0" err="1">
                <a:solidFill>
                  <a:srgbClr val="4F81BD"/>
                </a:solidFill>
              </a:rPr>
              <a:t>TeVs</a:t>
            </a:r>
            <a:r>
              <a:rPr lang="en-US" sz="2400" dirty="0">
                <a:solidFill>
                  <a:srgbClr val="4F81BD"/>
                </a:solidFill>
              </a:rPr>
              <a:t>) energy hadron rings , we need acceleration for synchronous particle to compensate energy loss.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For now, we assume that the energy loss per turn is energy independent, and not net acceleration for synchronous particle.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018" y="2929326"/>
            <a:ext cx="7466890" cy="680335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0CB9500C-78E4-DF4A-98E0-188281E44226}"/>
              </a:ext>
            </a:extLst>
          </p:cNvPr>
          <p:cNvGrpSpPr/>
          <p:nvPr/>
        </p:nvGrpSpPr>
        <p:grpSpPr>
          <a:xfrm>
            <a:off x="2789109" y="3836020"/>
            <a:ext cx="3990707" cy="2875526"/>
            <a:chOff x="2053255" y="1907620"/>
            <a:chExt cx="4983761" cy="3878375"/>
          </a:xfrm>
        </p:grpSpPr>
        <p:pic>
          <p:nvPicPr>
            <p:cNvPr id="5" name="Picture 4" descr="Screen Shot 2014-03-01 at 1.43.42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53255" y="1907620"/>
              <a:ext cx="4983761" cy="3878375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 flipV="1">
              <a:off x="3584222" y="3711223"/>
              <a:ext cx="2413000" cy="14111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Callout 7"/>
            <p:cNvSpPr/>
            <p:nvPr/>
          </p:nvSpPr>
          <p:spPr>
            <a:xfrm>
              <a:off x="2808111" y="4619265"/>
              <a:ext cx="1552222" cy="973667"/>
            </a:xfrm>
            <a:prstGeom prst="wedgeEllipseCallout">
              <a:avLst>
                <a:gd name="adj1" fmla="val 39167"/>
                <a:gd name="adj2" fmla="val -124457"/>
              </a:avLst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132668" y="4782934"/>
              <a:ext cx="874890" cy="705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able region</a:t>
              </a:r>
            </a:p>
          </p:txBody>
        </p: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4965CFF-E478-5F41-9461-EC5C381E38CB}"/>
              </a:ext>
            </a:extLst>
          </p:cNvPr>
          <p:cNvCxnSpPr>
            <a:cxnSpLocks/>
            <a:stCxn id="12" idx="2"/>
          </p:cNvCxnSpPr>
          <p:nvPr/>
        </p:nvCxnSpPr>
        <p:spPr>
          <a:xfrm flipH="1">
            <a:off x="5408342" y="3692879"/>
            <a:ext cx="473926" cy="17203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BBDC5433-4668-294E-98B5-C88A1C3B5EF2}"/>
              </a:ext>
            </a:extLst>
          </p:cNvPr>
          <p:cNvSpPr/>
          <p:nvPr/>
        </p:nvSpPr>
        <p:spPr>
          <a:xfrm>
            <a:off x="3155795" y="2827234"/>
            <a:ext cx="5452946" cy="865645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BA918F-1C39-1F42-8ED6-4A544F7EAE7E}"/>
              </a:ext>
            </a:extLst>
          </p:cNvPr>
          <p:cNvSpPr txBox="1"/>
          <p:nvPr/>
        </p:nvSpPr>
        <p:spPr>
          <a:xfrm>
            <a:off x="5131347" y="5466239"/>
            <a:ext cx="10279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potential</a:t>
            </a:r>
          </a:p>
        </p:txBody>
      </p:sp>
    </p:spTree>
    <p:extLst>
      <p:ext uri="{BB962C8B-B14F-4D97-AF65-F5344CB8AC3E}">
        <p14:creationId xmlns:p14="http://schemas.microsoft.com/office/powerpoint/2010/main" val="15925991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pace </a:t>
            </a:r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4037"/>
            <a:ext cx="4551709" cy="3413781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6748" y="5245619"/>
            <a:ext cx="1778000" cy="469900"/>
          </a:xfrm>
          <a:prstGeom prst="rect">
            <a:avLst/>
          </a:prstGeom>
        </p:spPr>
      </p:pic>
      <p:pic>
        <p:nvPicPr>
          <p:cNvPr id="6" name="Picture 5" descr="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7725" y="1704037"/>
            <a:ext cx="4551708" cy="3413781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871" y="5245619"/>
            <a:ext cx="1993900" cy="4699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5800" y="6007100"/>
            <a:ext cx="323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83200" y="6007100"/>
            <a:ext cx="323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65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ongitudinal Phase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We can define longitudinal phase space area from the conjugate variables.</a:t>
            </a:r>
          </a:p>
          <a:p>
            <a:endParaRPr lang="en-US" dirty="0"/>
          </a:p>
          <a:p>
            <a:r>
              <a:rPr lang="en-US" dirty="0">
                <a:solidFill>
                  <a:schemeClr val="accent4"/>
                </a:solidFill>
              </a:rPr>
              <a:t>The phase space area remain constant even in acceleration</a:t>
            </a:r>
          </a:p>
          <a:p>
            <a:r>
              <a:rPr lang="en-US" dirty="0">
                <a:solidFill>
                  <a:srgbClr val="C0504D"/>
                </a:solidFill>
              </a:rPr>
              <a:t>If we stay with,           , the phase space area is constant only without net acceleration. </a:t>
            </a:r>
          </a:p>
        </p:txBody>
      </p:sp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0FEE6C67-1EC6-F641-A5EF-47168A5120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563" y="2760895"/>
            <a:ext cx="4165600" cy="469900"/>
          </a:xfrm>
          <a:prstGeom prst="rect">
            <a:avLst/>
          </a:prstGeom>
        </p:spPr>
      </p:pic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E59B8548-AB1C-0C4C-8882-321FDD853E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934" y="4391490"/>
            <a:ext cx="9652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2962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itudinal Phase Space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may take a Gaussian beam distribution then the </a:t>
            </a:r>
            <a:r>
              <a:rPr lang="en-US" dirty="0" err="1"/>
              <a:t>rms</a:t>
            </a:r>
            <a:r>
              <a:rPr lang="en-US" dirty="0"/>
              <a:t> phase space area is simply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rea is conserved only </a:t>
            </a:r>
          </a:p>
          <a:p>
            <a:pPr lvl="1"/>
            <a:r>
              <a:rPr lang="en-US" dirty="0"/>
              <a:t>When the beam distribution matches the bucket</a:t>
            </a:r>
          </a:p>
          <a:p>
            <a:pPr lvl="1"/>
            <a:r>
              <a:rPr lang="en-US" dirty="0"/>
              <a:t>When the beam oscillation is very small (linear).</a:t>
            </a:r>
          </a:p>
        </p:txBody>
      </p:sp>
      <p:pic>
        <p:nvPicPr>
          <p:cNvPr id="7" name="Picture 6" descr="latex-image-1.pdf">
            <a:extLst>
              <a:ext uri="{FF2B5EF4-FFF2-40B4-BE49-F238E27FC236}">
                <a16:creationId xmlns:a16="http://schemas.microsoft.com/office/drawing/2014/main" id="{9709BF6D-20C9-E74F-A2C7-993BC80A7A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018" y="2910547"/>
            <a:ext cx="3162300" cy="419100"/>
          </a:xfrm>
          <a:prstGeom prst="rect">
            <a:avLst/>
          </a:prstGeom>
        </p:spPr>
      </p:pic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1DD5FE82-639C-494A-94AE-E0D0788CD7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369" y="3615745"/>
            <a:ext cx="28575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276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Space Area</a:t>
            </a:r>
            <a:br>
              <a:rPr lang="en-US" dirty="0"/>
            </a:br>
            <a:r>
              <a:rPr lang="en-US" dirty="0"/>
              <a:t>Examples and Evolution I</a:t>
            </a:r>
          </a:p>
        </p:txBody>
      </p:sp>
      <p:pic>
        <p:nvPicPr>
          <p:cNvPr id="4" name="movi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59288" y="1735667"/>
            <a:ext cx="6108464" cy="45813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48400" y="2333170"/>
            <a:ext cx="26281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tched cas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erfect injection)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s match: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481" y="3668233"/>
            <a:ext cx="1833967" cy="780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32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48" y="19766"/>
            <a:ext cx="8229600" cy="939895"/>
          </a:xfrm>
        </p:spPr>
        <p:txBody>
          <a:bodyPr>
            <a:normAutofit fontScale="90000"/>
          </a:bodyPr>
          <a:lstStyle/>
          <a:p>
            <a:r>
              <a:rPr lang="en-US" dirty="0"/>
              <a:t>Charged Particle passing an RF Cav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5934" y="975294"/>
            <a:ext cx="4322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previous lectures: Let us consider a ultra-relativistic particle passing a RF cavity, with the field E and voltage V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4836" y="3681855"/>
            <a:ext cx="44149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ergy gain of one charged particle with position z in a bunch: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267211" y="5212774"/>
            <a:ext cx="3995803" cy="10165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02419" y="6363980"/>
            <a:ext cx="2782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(transit time factor)V </a:t>
            </a:r>
          </a:p>
        </p:txBody>
      </p:sp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6EF6495C-1DE6-4F44-ACEB-E7CA09453F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70" y="5268747"/>
            <a:ext cx="6577016" cy="96056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41677C7-4C40-EC4A-8274-180C46378B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218" y="1570038"/>
            <a:ext cx="3906982" cy="2972247"/>
          </a:xfrm>
          <a:prstGeom prst="rect">
            <a:avLst/>
          </a:prstGeom>
        </p:spPr>
      </p:pic>
      <p:pic>
        <p:nvPicPr>
          <p:cNvPr id="16" name="Picture 15" descr="latex-image-1.pdf">
            <a:extLst>
              <a:ext uri="{FF2B5EF4-FFF2-40B4-BE49-F238E27FC236}">
                <a16:creationId xmlns:a16="http://schemas.microsoft.com/office/drawing/2014/main" id="{41EA0899-80D9-3D48-81FF-CA60A687E4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70" y="2884343"/>
            <a:ext cx="2272684" cy="699921"/>
          </a:xfrm>
          <a:prstGeom prst="rect">
            <a:avLst/>
          </a:prstGeom>
        </p:spPr>
      </p:pic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79342247-6A75-D24F-83E1-BCE5393110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48" y="2279972"/>
            <a:ext cx="4222835" cy="365058"/>
          </a:xfrm>
          <a:prstGeom prst="rect">
            <a:avLst/>
          </a:prstGeom>
        </p:spPr>
      </p:pic>
      <p:pic>
        <p:nvPicPr>
          <p:cNvPr id="22" name="Picture 21" descr="latex-image-1.pdf">
            <a:extLst>
              <a:ext uri="{FF2B5EF4-FFF2-40B4-BE49-F238E27FC236}">
                <a16:creationId xmlns:a16="http://schemas.microsoft.com/office/drawing/2014/main" id="{DCE3894F-CB1C-8B42-B1D4-8E9FB6F17B7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564" y="4370081"/>
            <a:ext cx="5844164" cy="763063"/>
          </a:xfrm>
          <a:prstGeom prst="rect">
            <a:avLst/>
          </a:prstGeom>
        </p:spPr>
      </p:pic>
      <p:pic>
        <p:nvPicPr>
          <p:cNvPr id="23" name="Picture 22" descr="latex-image-1.pdf">
            <a:extLst>
              <a:ext uri="{FF2B5EF4-FFF2-40B4-BE49-F238E27FC236}">
                <a16:creationId xmlns:a16="http://schemas.microsoft.com/office/drawing/2014/main" id="{626D3C9E-1AE6-F64B-92B3-22876E7C3F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3014" y="6318799"/>
            <a:ext cx="2026149" cy="367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48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Space Area</a:t>
            </a:r>
            <a:br>
              <a:rPr lang="en-US" dirty="0"/>
            </a:br>
            <a:r>
              <a:rPr lang="en-US" dirty="0"/>
              <a:t>Examples and Evolution II</a:t>
            </a:r>
          </a:p>
        </p:txBody>
      </p:sp>
      <p:pic>
        <p:nvPicPr>
          <p:cNvPr id="5" name="movi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1671724"/>
            <a:ext cx="4683712" cy="3512784"/>
          </a:xfrm>
          <a:prstGeom prst="rect">
            <a:avLst/>
          </a:prstGeom>
        </p:spPr>
      </p:pic>
      <p:pic>
        <p:nvPicPr>
          <p:cNvPr id="6" name="movie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460288" y="1671724"/>
            <a:ext cx="4683712" cy="35127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1873" y="5695939"/>
            <a:ext cx="2645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unmatched case</a:t>
            </a: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1012" y="5380672"/>
            <a:ext cx="2565400" cy="109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08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Space Area</a:t>
            </a:r>
            <a:br>
              <a:rPr lang="en-US" dirty="0"/>
            </a:br>
            <a:r>
              <a:rPr lang="en-US" dirty="0"/>
              <a:t>Examples and Evolution II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0460" y="1987963"/>
            <a:ext cx="271130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jitter at injection, other wise same as the matched case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hase error is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movi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792109"/>
            <a:ext cx="5663260" cy="4247445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318" y="4251915"/>
            <a:ext cx="21463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51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48"/>
            <a:ext cx="8229600" cy="569424"/>
          </a:xfrm>
        </p:spPr>
        <p:txBody>
          <a:bodyPr>
            <a:normAutofit fontScale="90000"/>
          </a:bodyPr>
          <a:lstStyle/>
          <a:p>
            <a:r>
              <a:rPr lang="en-US" dirty="0"/>
              <a:t>What we learned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6523" y="798170"/>
            <a:ext cx="8510954" cy="5680688"/>
          </a:xfrm>
        </p:spPr>
        <p:txBody>
          <a:bodyPr>
            <a:normAutofit fontScale="70000" lnSpcReduction="20000"/>
          </a:bodyPr>
          <a:lstStyle/>
          <a:p>
            <a:r>
              <a:rPr lang="en-US" sz="2800" dirty="0"/>
              <a:t>Stable longitudinal (e.g. energy – arrival time) motion of particles in circular accelerators is called synchrotron oscillations</a:t>
            </a:r>
          </a:p>
          <a:p>
            <a:r>
              <a:rPr lang="en-US" sz="2800" dirty="0"/>
              <a:t>Synchrotron motion is described with respect to a synchronous (ideal, or moving as designed) particle, which may experience acceleration, deceleration or energy loss by various processes such as radiation</a:t>
            </a:r>
          </a:p>
          <a:p>
            <a:r>
              <a:rPr lang="en-US" sz="2800" dirty="0"/>
              <a:t>RF frequency is a integer harmonic (</a:t>
            </a:r>
            <a:r>
              <a:rPr lang="en-US" sz="2800" i="1" dirty="0"/>
              <a:t>h</a:t>
            </a:r>
            <a:r>
              <a:rPr lang="en-US" sz="2800" dirty="0"/>
              <a:t>) of the synchronous particle revolution frequency and has to be adjusted if velocity of the beam changes</a:t>
            </a:r>
          </a:p>
          <a:p>
            <a:r>
              <a:rPr lang="en-US" sz="2800" i="1" dirty="0"/>
              <a:t>h</a:t>
            </a:r>
            <a:r>
              <a:rPr lang="en-US" sz="2800" dirty="0"/>
              <a:t> bunches can be operated (accelerated) simultaneously in such storage ring/synchrotron. Area in energy-phase space for each bunch is called “RF bucket”</a:t>
            </a:r>
          </a:p>
          <a:p>
            <a:r>
              <a:rPr lang="en-US" sz="2800" dirty="0"/>
              <a:t>There two phases for synchronous particles in each RF bucket: one stable and one unstable (saddle)</a:t>
            </a:r>
          </a:p>
          <a:p>
            <a:r>
              <a:rPr lang="en-US" sz="2800" dirty="0"/>
              <a:t>Stable phase (positive or negative slope) depends on sign of the slip factor </a:t>
            </a:r>
            <a:r>
              <a:rPr lang="el-GR" sz="2800" dirty="0"/>
              <a:t>η. </a:t>
            </a:r>
            <a:r>
              <a:rPr lang="en-US" sz="2800" dirty="0"/>
              <a:t>The slip factor depends on the particles energy: the energy where </a:t>
            </a:r>
            <a:r>
              <a:rPr lang="el-GR" sz="2800" dirty="0"/>
              <a:t>η </a:t>
            </a:r>
            <a:r>
              <a:rPr lang="en-US" sz="2800" dirty="0"/>
              <a:t>crosses zero is called critical energy. Typically transition energy occurs when relativistic factor </a:t>
            </a:r>
            <a:r>
              <a:rPr lang="el-GR" sz="2800" dirty="0"/>
              <a:t>γ</a:t>
            </a:r>
            <a:r>
              <a:rPr lang="en-US" sz="2800" dirty="0"/>
              <a:t>~</a:t>
            </a:r>
            <a:r>
              <a:rPr lang="en-US" sz="2800" dirty="0" err="1"/>
              <a:t>Q</a:t>
            </a:r>
            <a:r>
              <a:rPr lang="en-US" sz="2800" baseline="-25000" dirty="0" err="1"/>
              <a:t>x</a:t>
            </a:r>
            <a:endParaRPr lang="en-US" sz="2800" dirty="0"/>
          </a:p>
          <a:p>
            <a:r>
              <a:rPr lang="en-US" sz="2800" dirty="0"/>
              <a:t>Crossing critical energy in accelerators is challenging and requires a number of sudden lattice modification to keep beam stable. Lepton ring are typically operate above the transition energy and do not have such complications</a:t>
            </a:r>
          </a:p>
          <a:p>
            <a:r>
              <a:rPr lang="en-US" sz="2800" dirty="0"/>
              <a:t>has time independent Hamiltonian (e.g. it is a constant!) and use the Hamiltonian contour plot as </a:t>
            </a:r>
          </a:p>
          <a:p>
            <a:endParaRPr lang="el-GR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75898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48"/>
            <a:ext cx="8229600" cy="569424"/>
          </a:xfrm>
        </p:spPr>
        <p:txBody>
          <a:bodyPr>
            <a:normAutofit fontScale="90000"/>
          </a:bodyPr>
          <a:lstStyle/>
          <a:p>
            <a:r>
              <a:rPr lang="en-US" dirty="0"/>
              <a:t>What we learned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6523" y="798170"/>
            <a:ext cx="8510954" cy="432024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/>
              <a:t>Accurate description of synchrotron motion is described by a map, e.g. change of the energy and the phase in finite differentials.  Synchrotron oscillation have stability areas separated by trajectory (called separatrix) from area of unstable motion.</a:t>
            </a:r>
          </a:p>
          <a:p>
            <a:r>
              <a:rPr lang="en-US" sz="2800" dirty="0"/>
              <a:t>Synchrotron oscillations are typically very slow, Q</a:t>
            </a:r>
            <a:r>
              <a:rPr lang="en-US" sz="2800" baseline="-25000" dirty="0"/>
              <a:t>s</a:t>
            </a:r>
            <a:r>
              <a:rPr lang="en-US" sz="2800" dirty="0"/>
              <a:t>&lt;&lt;1, which allows to describe them by differential equation identical that that of a pendulum. Such description has time independent Hamiltonian (e.g. it is a constant!) and use the Hamiltonian contour plot as particles trajectories in the phase space</a:t>
            </a:r>
          </a:p>
          <a:p>
            <a:r>
              <a:rPr lang="en-US" sz="2800" dirty="0"/>
              <a:t>When synchronous particles have zero energy change in RF cavity (no acceleration, no energy loss), separatrices a symmetric and particles outsize the separatrix acceptance are drifting in phase without being “lost”: particles with higher energy above the separatrix never cross to the lower part and vice versa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l-GR" sz="2800" dirty="0"/>
          </a:p>
          <a:p>
            <a:endParaRPr lang="en-US" sz="2800" dirty="0"/>
          </a:p>
          <a:p>
            <a:endParaRPr lang="en-US" sz="28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E99B4FB-8D2C-4A4A-A5B2-4753C9484892}"/>
              </a:ext>
            </a:extLst>
          </p:cNvPr>
          <p:cNvGrpSpPr/>
          <p:nvPr/>
        </p:nvGrpSpPr>
        <p:grpSpPr>
          <a:xfrm>
            <a:off x="1260086" y="5464096"/>
            <a:ext cx="6378498" cy="758283"/>
            <a:chOff x="1661532" y="3501482"/>
            <a:chExt cx="6378498" cy="758283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4F7AA71-FEC4-5540-AAB9-072F3ECD5534}"/>
                </a:ext>
              </a:extLst>
            </p:cNvPr>
            <p:cNvGrpSpPr/>
            <p:nvPr/>
          </p:nvGrpSpPr>
          <p:grpSpPr>
            <a:xfrm>
              <a:off x="1661532" y="3501482"/>
              <a:ext cx="3189249" cy="758283"/>
              <a:chOff x="2375210" y="3166946"/>
              <a:chExt cx="3523784" cy="1806498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E199D178-FA0B-F641-A5D2-5BC663081863}"/>
                  </a:ext>
                </a:extLst>
              </p:cNvPr>
              <p:cNvGrpSpPr/>
              <p:nvPr/>
            </p:nvGrpSpPr>
            <p:grpSpPr>
              <a:xfrm>
                <a:off x="2375210" y="3166946"/>
                <a:ext cx="1761892" cy="1806498"/>
                <a:chOff x="2375210" y="3166946"/>
                <a:chExt cx="1761892" cy="1806498"/>
              </a:xfrm>
            </p:grpSpPr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6D97910B-EBC4-7048-864B-8CF22D419F7B}"/>
                    </a:ext>
                  </a:extLst>
                </p:cNvPr>
                <p:cNvSpPr/>
                <p:nvPr/>
              </p:nvSpPr>
              <p:spPr>
                <a:xfrm>
                  <a:off x="2375210" y="3166946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97869323-3676-4043-A388-EAD57E928605}"/>
                    </a:ext>
                  </a:extLst>
                </p:cNvPr>
                <p:cNvSpPr/>
                <p:nvPr/>
              </p:nvSpPr>
              <p:spPr>
                <a:xfrm flipV="1">
                  <a:off x="2375210" y="4070195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9476A1A5-7A22-4943-92F0-9788BDE87042}"/>
                  </a:ext>
                </a:extLst>
              </p:cNvPr>
              <p:cNvGrpSpPr/>
              <p:nvPr/>
            </p:nvGrpSpPr>
            <p:grpSpPr>
              <a:xfrm>
                <a:off x="4137102" y="3166946"/>
                <a:ext cx="1761892" cy="1806498"/>
                <a:chOff x="2375210" y="3166946"/>
                <a:chExt cx="1761892" cy="1806498"/>
              </a:xfrm>
            </p:grpSpPr>
            <p:sp>
              <p:nvSpPr>
                <p:cNvPr id="17" name="Freeform 16">
                  <a:extLst>
                    <a:ext uri="{FF2B5EF4-FFF2-40B4-BE49-F238E27FC236}">
                      <a16:creationId xmlns:a16="http://schemas.microsoft.com/office/drawing/2014/main" id="{131CB344-E1AC-0A4B-BC9A-1A4593E958FA}"/>
                    </a:ext>
                  </a:extLst>
                </p:cNvPr>
                <p:cNvSpPr/>
                <p:nvPr/>
              </p:nvSpPr>
              <p:spPr>
                <a:xfrm>
                  <a:off x="2375210" y="3166946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7">
                  <a:extLst>
                    <a:ext uri="{FF2B5EF4-FFF2-40B4-BE49-F238E27FC236}">
                      <a16:creationId xmlns:a16="http://schemas.microsoft.com/office/drawing/2014/main" id="{7F49841A-3FFA-4D40-B8C8-346120A37125}"/>
                    </a:ext>
                  </a:extLst>
                </p:cNvPr>
                <p:cNvSpPr/>
                <p:nvPr/>
              </p:nvSpPr>
              <p:spPr>
                <a:xfrm flipV="1">
                  <a:off x="2375210" y="4070195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781A032-C5A4-6D41-8551-57DBFE3774A9}"/>
                </a:ext>
              </a:extLst>
            </p:cNvPr>
            <p:cNvGrpSpPr/>
            <p:nvPr/>
          </p:nvGrpSpPr>
          <p:grpSpPr>
            <a:xfrm>
              <a:off x="4850781" y="3501482"/>
              <a:ext cx="3189249" cy="758283"/>
              <a:chOff x="2375210" y="3166946"/>
              <a:chExt cx="3523784" cy="1806498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71A88F01-66C9-B94A-8F53-4D97456C6BD7}"/>
                  </a:ext>
                </a:extLst>
              </p:cNvPr>
              <p:cNvGrpSpPr/>
              <p:nvPr/>
            </p:nvGrpSpPr>
            <p:grpSpPr>
              <a:xfrm>
                <a:off x="2375210" y="3166946"/>
                <a:ext cx="1761892" cy="1806498"/>
                <a:chOff x="2375210" y="3166946"/>
                <a:chExt cx="1761892" cy="1806498"/>
              </a:xfrm>
            </p:grpSpPr>
            <p:sp>
              <p:nvSpPr>
                <p:cNvPr id="13" name="Freeform 12">
                  <a:extLst>
                    <a:ext uri="{FF2B5EF4-FFF2-40B4-BE49-F238E27FC236}">
                      <a16:creationId xmlns:a16="http://schemas.microsoft.com/office/drawing/2014/main" id="{5081DE9B-0AFD-6A4F-BC11-C21E4BA1A512}"/>
                    </a:ext>
                  </a:extLst>
                </p:cNvPr>
                <p:cNvSpPr/>
                <p:nvPr/>
              </p:nvSpPr>
              <p:spPr>
                <a:xfrm>
                  <a:off x="2375210" y="3166946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CA9C59DC-A95C-CA49-9C8C-1051BBAEDECA}"/>
                    </a:ext>
                  </a:extLst>
                </p:cNvPr>
                <p:cNvSpPr/>
                <p:nvPr/>
              </p:nvSpPr>
              <p:spPr>
                <a:xfrm flipV="1">
                  <a:off x="2375210" y="4070195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E5490993-C5C5-6D4C-95D3-10CFF4D3EB3B}"/>
                  </a:ext>
                </a:extLst>
              </p:cNvPr>
              <p:cNvGrpSpPr/>
              <p:nvPr/>
            </p:nvGrpSpPr>
            <p:grpSpPr>
              <a:xfrm>
                <a:off x="4137102" y="3166946"/>
                <a:ext cx="1761892" cy="1806498"/>
                <a:chOff x="2375210" y="3166946"/>
                <a:chExt cx="1761892" cy="1806498"/>
              </a:xfrm>
            </p:grpSpPr>
            <p:sp>
              <p:nvSpPr>
                <p:cNvPr id="11" name="Freeform 10">
                  <a:extLst>
                    <a:ext uri="{FF2B5EF4-FFF2-40B4-BE49-F238E27FC236}">
                      <a16:creationId xmlns:a16="http://schemas.microsoft.com/office/drawing/2014/main" id="{200A781B-5AB0-0C45-AA8D-D96179663D2A}"/>
                    </a:ext>
                  </a:extLst>
                </p:cNvPr>
                <p:cNvSpPr/>
                <p:nvPr/>
              </p:nvSpPr>
              <p:spPr>
                <a:xfrm>
                  <a:off x="2375210" y="3166946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Freeform 11">
                  <a:extLst>
                    <a:ext uri="{FF2B5EF4-FFF2-40B4-BE49-F238E27FC236}">
                      <a16:creationId xmlns:a16="http://schemas.microsoft.com/office/drawing/2014/main" id="{B7C33832-6CEE-AB4E-BCF7-F581BAAAA54E}"/>
                    </a:ext>
                  </a:extLst>
                </p:cNvPr>
                <p:cNvSpPr/>
                <p:nvPr/>
              </p:nvSpPr>
              <p:spPr>
                <a:xfrm flipV="1">
                  <a:off x="2375210" y="4070195"/>
                  <a:ext cx="1761892" cy="903249"/>
                </a:xfrm>
                <a:custGeom>
                  <a:avLst/>
                  <a:gdLst>
                    <a:gd name="connsiteX0" fmla="*/ 0 w 1761892"/>
                    <a:gd name="connsiteY0" fmla="*/ 903249 h 903249"/>
                    <a:gd name="connsiteX1" fmla="*/ 914400 w 1761892"/>
                    <a:gd name="connsiteY1" fmla="*/ 0 h 903249"/>
                    <a:gd name="connsiteX2" fmla="*/ 1761892 w 1761892"/>
                    <a:gd name="connsiteY2" fmla="*/ 903249 h 903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61892" h="903249">
                      <a:moveTo>
                        <a:pt x="0" y="903249"/>
                      </a:moveTo>
                      <a:cubicBezTo>
                        <a:pt x="310375" y="451624"/>
                        <a:pt x="620751" y="0"/>
                        <a:pt x="914400" y="0"/>
                      </a:cubicBezTo>
                      <a:cubicBezTo>
                        <a:pt x="1208049" y="0"/>
                        <a:pt x="1484970" y="451624"/>
                        <a:pt x="1761892" y="903249"/>
                      </a:cubicBezTo>
                    </a:path>
                  </a:pathLst>
                </a:cu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FD44AFE-9D5F-AB40-AC26-33D9A189F1C9}"/>
              </a:ext>
            </a:extLst>
          </p:cNvPr>
          <p:cNvCxnSpPr>
            <a:cxnSpLocks/>
          </p:cNvCxnSpPr>
          <p:nvPr/>
        </p:nvCxnSpPr>
        <p:spPr>
          <a:xfrm>
            <a:off x="1260086" y="5832087"/>
            <a:ext cx="6846851" cy="223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C5EBA5B-6B56-D14F-A20F-A86366D04619}"/>
              </a:ext>
            </a:extLst>
          </p:cNvPr>
          <p:cNvCxnSpPr>
            <a:cxnSpLocks/>
          </p:cNvCxnSpPr>
          <p:nvPr/>
        </p:nvCxnSpPr>
        <p:spPr>
          <a:xfrm flipV="1">
            <a:off x="3657598" y="5200185"/>
            <a:ext cx="0" cy="12638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DB86666-0010-014C-8B35-5709AD67FD5D}"/>
              </a:ext>
            </a:extLst>
          </p:cNvPr>
          <p:cNvSpPr txBox="1"/>
          <p:nvPr/>
        </p:nvSpPr>
        <p:spPr>
          <a:xfrm>
            <a:off x="3341680" y="476022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0C7F88D-CE61-C04C-8AB7-358144A3CE1F}"/>
              </a:ext>
            </a:extLst>
          </p:cNvPr>
          <p:cNvSpPr txBox="1"/>
          <p:nvPr/>
        </p:nvSpPr>
        <p:spPr>
          <a:xfrm>
            <a:off x="8093891" y="566972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05267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48"/>
            <a:ext cx="8229600" cy="569424"/>
          </a:xfrm>
        </p:spPr>
        <p:txBody>
          <a:bodyPr>
            <a:normAutofit fontScale="90000"/>
          </a:bodyPr>
          <a:lstStyle/>
          <a:p>
            <a:r>
              <a:rPr lang="en-US" dirty="0"/>
              <a:t>What we learned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420" y="648772"/>
            <a:ext cx="8747354" cy="6075413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When synchronous particles gaining or losing energy, topology of the phase space changes: particles can cross from the upper part to the bottom part (typical for </a:t>
            </a:r>
            <a:r>
              <a:rPr lang="en-US" sz="2000" dirty="0" err="1"/>
              <a:t>qn</a:t>
            </a:r>
            <a:r>
              <a:rPr lang="en-US" sz="2000" dirty="0"/>
              <a:t> acceleration or a energy  loss case) or from the bottom to top (for a deceleration case) – these particles will be lost by hitting energy acceptance of the lattice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Synchrotron oscillations are intrinsically nonlinear and asynchronous: oscillations with larger amplitudes are slower than at small amplitudes. Period turns into infinity at the separatrix: particle never reaches a saddle point.</a:t>
            </a:r>
          </a:p>
          <a:p>
            <a:r>
              <a:rPr lang="en-US" sz="2000" dirty="0"/>
              <a:t>Pair (-t, E) is a canonical pair and Liouville theorem guaranties preservation of the phase space occupied by particles </a:t>
            </a:r>
          </a:p>
          <a:p>
            <a:r>
              <a:rPr lang="en-US" sz="2000" dirty="0"/>
              <a:t>During injection of particles, phase and energy errors as well as mismatch of the particles distribution can lead to effective “emittance” growth by particles entrapping “empty space”. </a:t>
            </a:r>
            <a:r>
              <a:rPr lang="en-US" sz="2000" dirty="0" err="1"/>
              <a:t>Asynchronousity</a:t>
            </a:r>
            <a:r>
              <a:rPr lang="en-US" sz="2000" dirty="0"/>
              <a:t> of oscillations is the cause of this mixing.</a:t>
            </a:r>
          </a:p>
          <a:p>
            <a:endParaRPr lang="el-GR" sz="2000" dirty="0"/>
          </a:p>
          <a:p>
            <a:endParaRPr lang="en-US" sz="2000" dirty="0"/>
          </a:p>
          <a:p>
            <a:endParaRPr lang="en-US" sz="200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EC3623B-9CFF-2744-9464-6F24324ABDFA}"/>
              </a:ext>
            </a:extLst>
          </p:cNvPr>
          <p:cNvGrpSpPr/>
          <p:nvPr/>
        </p:nvGrpSpPr>
        <p:grpSpPr>
          <a:xfrm>
            <a:off x="1010801" y="1787044"/>
            <a:ext cx="7082591" cy="1837102"/>
            <a:chOff x="1003608" y="1586322"/>
            <a:chExt cx="7082591" cy="183710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66BD3E51-9114-CA45-BF8B-0F66FE5F9550}"/>
                </a:ext>
              </a:extLst>
            </p:cNvPr>
            <p:cNvGrpSpPr/>
            <p:nvPr/>
          </p:nvGrpSpPr>
          <p:grpSpPr>
            <a:xfrm>
              <a:off x="1170875" y="2095213"/>
              <a:ext cx="6802250" cy="1092820"/>
              <a:chOff x="1884550" y="1595340"/>
              <a:chExt cx="6802250" cy="1092820"/>
            </a:xfrm>
          </p:grpSpPr>
          <p:sp>
            <p:nvSpPr>
              <p:cNvPr id="7" name="Freeform 6">
                <a:extLst>
                  <a:ext uri="{FF2B5EF4-FFF2-40B4-BE49-F238E27FC236}">
                    <a16:creationId xmlns:a16="http://schemas.microsoft.com/office/drawing/2014/main" id="{30C9DD6B-D484-8641-BA7D-FACB60A8186F}"/>
                  </a:ext>
                </a:extLst>
              </p:cNvPr>
              <p:cNvSpPr/>
              <p:nvPr/>
            </p:nvSpPr>
            <p:spPr>
              <a:xfrm>
                <a:off x="1884550" y="1595340"/>
                <a:ext cx="2018378" cy="1092820"/>
              </a:xfrm>
              <a:custGeom>
                <a:avLst/>
                <a:gdLst>
                  <a:gd name="connsiteX0" fmla="*/ 2955669 w 3167542"/>
                  <a:gd name="connsiteY0" fmla="*/ 0 h 3021981"/>
                  <a:gd name="connsiteX1" fmla="*/ 1528312 w 3167542"/>
                  <a:gd name="connsiteY1" fmla="*/ 1338147 h 3021981"/>
                  <a:gd name="connsiteX2" fmla="*/ 792332 w 3167542"/>
                  <a:gd name="connsiteY2" fmla="*/ 1962615 h 3021981"/>
                  <a:gd name="connsiteX3" fmla="*/ 595 w 3167542"/>
                  <a:gd name="connsiteY3" fmla="*/ 1226634 h 3021981"/>
                  <a:gd name="connsiteX4" fmla="*/ 714273 w 3167542"/>
                  <a:gd name="connsiteY4" fmla="*/ 579864 h 3021981"/>
                  <a:gd name="connsiteX5" fmla="*/ 3167542 w 3167542"/>
                  <a:gd name="connsiteY5" fmla="*/ 3021981 h 3021981"/>
                  <a:gd name="connsiteX0" fmla="*/ 2957706 w 3169579"/>
                  <a:gd name="connsiteY0" fmla="*/ 0 h 3021981"/>
                  <a:gd name="connsiteX1" fmla="*/ 1530349 w 3169579"/>
                  <a:gd name="connsiteY1" fmla="*/ 1338147 h 3021981"/>
                  <a:gd name="connsiteX2" fmla="*/ 515589 w 3169579"/>
                  <a:gd name="connsiteY2" fmla="*/ 1962615 h 3021981"/>
                  <a:gd name="connsiteX3" fmla="*/ 2632 w 3169579"/>
                  <a:gd name="connsiteY3" fmla="*/ 1226634 h 3021981"/>
                  <a:gd name="connsiteX4" fmla="*/ 716310 w 3169579"/>
                  <a:gd name="connsiteY4" fmla="*/ 579864 h 3021981"/>
                  <a:gd name="connsiteX5" fmla="*/ 3169579 w 3169579"/>
                  <a:gd name="connsiteY5" fmla="*/ 3021981 h 3021981"/>
                  <a:gd name="connsiteX0" fmla="*/ 3346672 w 3558545"/>
                  <a:gd name="connsiteY0" fmla="*/ 0 h 3021981"/>
                  <a:gd name="connsiteX1" fmla="*/ 1919315 w 3558545"/>
                  <a:gd name="connsiteY1" fmla="*/ 1338147 h 3021981"/>
                  <a:gd name="connsiteX2" fmla="*/ 904555 w 3558545"/>
                  <a:gd name="connsiteY2" fmla="*/ 1962615 h 3021981"/>
                  <a:gd name="connsiteX3" fmla="*/ 1306 w 3558545"/>
                  <a:gd name="connsiteY3" fmla="*/ 1360449 h 3021981"/>
                  <a:gd name="connsiteX4" fmla="*/ 1105276 w 3558545"/>
                  <a:gd name="connsiteY4" fmla="*/ 579864 h 3021981"/>
                  <a:gd name="connsiteX5" fmla="*/ 3558545 w 3558545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5371 w 3557244"/>
                  <a:gd name="connsiteY0" fmla="*/ 0 h 3021981"/>
                  <a:gd name="connsiteX1" fmla="*/ 1918014 w 3557244"/>
                  <a:gd name="connsiteY1" fmla="*/ 1338147 h 3021981"/>
                  <a:gd name="connsiteX2" fmla="*/ 903254 w 3557244"/>
                  <a:gd name="connsiteY2" fmla="*/ 1962615 h 3021981"/>
                  <a:gd name="connsiteX3" fmla="*/ 5 w 3557244"/>
                  <a:gd name="connsiteY3" fmla="*/ 1360449 h 3021981"/>
                  <a:gd name="connsiteX4" fmla="*/ 914404 w 3557244"/>
                  <a:gd name="connsiteY4" fmla="*/ 691377 h 3021981"/>
                  <a:gd name="connsiteX5" fmla="*/ 3557244 w 3557244"/>
                  <a:gd name="connsiteY5" fmla="*/ 3021981 h 3021981"/>
                  <a:gd name="connsiteX0" fmla="*/ 3345383 w 3557256"/>
                  <a:gd name="connsiteY0" fmla="*/ 0 h 3021981"/>
                  <a:gd name="connsiteX1" fmla="*/ 1918026 w 3557256"/>
                  <a:gd name="connsiteY1" fmla="*/ 1338147 h 3021981"/>
                  <a:gd name="connsiteX2" fmla="*/ 892115 w 3557256"/>
                  <a:gd name="connsiteY2" fmla="*/ 1839951 h 3021981"/>
                  <a:gd name="connsiteX3" fmla="*/ 17 w 3557256"/>
                  <a:gd name="connsiteY3" fmla="*/ 1360449 h 3021981"/>
                  <a:gd name="connsiteX4" fmla="*/ 914416 w 3557256"/>
                  <a:gd name="connsiteY4" fmla="*/ 691377 h 3021981"/>
                  <a:gd name="connsiteX5" fmla="*/ 3557256 w 3557256"/>
                  <a:gd name="connsiteY5" fmla="*/ 3021981 h 3021981"/>
                  <a:gd name="connsiteX0" fmla="*/ 3345579 w 3557452"/>
                  <a:gd name="connsiteY0" fmla="*/ 0 h 3021981"/>
                  <a:gd name="connsiteX1" fmla="*/ 1918222 w 3557452"/>
                  <a:gd name="connsiteY1" fmla="*/ 1338147 h 3021981"/>
                  <a:gd name="connsiteX2" fmla="*/ 892311 w 3557452"/>
                  <a:gd name="connsiteY2" fmla="*/ 1839951 h 3021981"/>
                  <a:gd name="connsiteX3" fmla="*/ 213 w 3557452"/>
                  <a:gd name="connsiteY3" fmla="*/ 1360449 h 3021981"/>
                  <a:gd name="connsiteX4" fmla="*/ 970368 w 3557452"/>
                  <a:gd name="connsiteY4" fmla="*/ 880947 h 3021981"/>
                  <a:gd name="connsiteX5" fmla="*/ 3557452 w 3557452"/>
                  <a:gd name="connsiteY5" fmla="*/ 3021981 h 3021981"/>
                  <a:gd name="connsiteX0" fmla="*/ 3066935 w 3278808"/>
                  <a:gd name="connsiteY0" fmla="*/ 0 h 3021981"/>
                  <a:gd name="connsiteX1" fmla="*/ 1639578 w 3278808"/>
                  <a:gd name="connsiteY1" fmla="*/ 1338147 h 3021981"/>
                  <a:gd name="connsiteX2" fmla="*/ 613667 w 3278808"/>
                  <a:gd name="connsiteY2" fmla="*/ 1839951 h 3021981"/>
                  <a:gd name="connsiteX3" fmla="*/ 350 w 3278808"/>
                  <a:gd name="connsiteY3" fmla="*/ 1371600 h 3021981"/>
                  <a:gd name="connsiteX4" fmla="*/ 691724 w 3278808"/>
                  <a:gd name="connsiteY4" fmla="*/ 880947 h 3021981"/>
                  <a:gd name="connsiteX5" fmla="*/ 3278808 w 3278808"/>
                  <a:gd name="connsiteY5" fmla="*/ 3021981 h 3021981"/>
                  <a:gd name="connsiteX0" fmla="*/ 3066975 w 3278848"/>
                  <a:gd name="connsiteY0" fmla="*/ 0 h 3021981"/>
                  <a:gd name="connsiteX1" fmla="*/ 1639618 w 3278848"/>
                  <a:gd name="connsiteY1" fmla="*/ 1338147 h 3021981"/>
                  <a:gd name="connsiteX2" fmla="*/ 613707 w 3278848"/>
                  <a:gd name="connsiteY2" fmla="*/ 1839951 h 3021981"/>
                  <a:gd name="connsiteX3" fmla="*/ 390 w 3278848"/>
                  <a:gd name="connsiteY3" fmla="*/ 1371600 h 3021981"/>
                  <a:gd name="connsiteX4" fmla="*/ 691764 w 3278848"/>
                  <a:gd name="connsiteY4" fmla="*/ 880947 h 3021981"/>
                  <a:gd name="connsiteX5" fmla="*/ 3278848 w 3278848"/>
                  <a:gd name="connsiteY5" fmla="*/ 3021981 h 3021981"/>
                  <a:gd name="connsiteX0" fmla="*/ 3245212 w 3457085"/>
                  <a:gd name="connsiteY0" fmla="*/ 0 h 3021981"/>
                  <a:gd name="connsiteX1" fmla="*/ 1817855 w 3457085"/>
                  <a:gd name="connsiteY1" fmla="*/ 1338147 h 3021981"/>
                  <a:gd name="connsiteX2" fmla="*/ 791944 w 3457085"/>
                  <a:gd name="connsiteY2" fmla="*/ 1839951 h 3021981"/>
                  <a:gd name="connsiteX3" fmla="*/ 207 w 3457085"/>
                  <a:gd name="connsiteY3" fmla="*/ 1393903 h 3021981"/>
                  <a:gd name="connsiteX4" fmla="*/ 870001 w 3457085"/>
                  <a:gd name="connsiteY4" fmla="*/ 880947 h 3021981"/>
                  <a:gd name="connsiteX5" fmla="*/ 3457085 w 3457085"/>
                  <a:gd name="connsiteY5" fmla="*/ 3021981 h 3021981"/>
                  <a:gd name="connsiteX0" fmla="*/ 3256358 w 3468231"/>
                  <a:gd name="connsiteY0" fmla="*/ 0 h 3021981"/>
                  <a:gd name="connsiteX1" fmla="*/ 1829001 w 3468231"/>
                  <a:gd name="connsiteY1" fmla="*/ 1338147 h 3021981"/>
                  <a:gd name="connsiteX2" fmla="*/ 803090 w 3468231"/>
                  <a:gd name="connsiteY2" fmla="*/ 1839951 h 3021981"/>
                  <a:gd name="connsiteX3" fmla="*/ 201 w 3468231"/>
                  <a:gd name="connsiteY3" fmla="*/ 1516566 h 3021981"/>
                  <a:gd name="connsiteX4" fmla="*/ 881147 w 3468231"/>
                  <a:gd name="connsiteY4" fmla="*/ 880947 h 3021981"/>
                  <a:gd name="connsiteX5" fmla="*/ 3468231 w 3468231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936937 w 3468263"/>
                  <a:gd name="connsiteY2" fmla="*/ 1817648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45214 w 3457087"/>
                  <a:gd name="connsiteY0" fmla="*/ 0 h 3021981"/>
                  <a:gd name="connsiteX1" fmla="*/ 1817857 w 3457087"/>
                  <a:gd name="connsiteY1" fmla="*/ 1338147 h 3021981"/>
                  <a:gd name="connsiteX2" fmla="*/ 925761 w 3457087"/>
                  <a:gd name="connsiteY2" fmla="*/ 1817648 h 3021981"/>
                  <a:gd name="connsiteX3" fmla="*/ 208 w 3457087"/>
                  <a:gd name="connsiteY3" fmla="*/ 1449659 h 3021981"/>
                  <a:gd name="connsiteX4" fmla="*/ 870003 w 3457087"/>
                  <a:gd name="connsiteY4" fmla="*/ 880947 h 3021981"/>
                  <a:gd name="connsiteX5" fmla="*/ 3457087 w 3457087"/>
                  <a:gd name="connsiteY5" fmla="*/ 3021981 h 3021981"/>
                  <a:gd name="connsiteX0" fmla="*/ 3245207 w 3457080"/>
                  <a:gd name="connsiteY0" fmla="*/ 0 h 3021981"/>
                  <a:gd name="connsiteX1" fmla="*/ 1817850 w 3457080"/>
                  <a:gd name="connsiteY1" fmla="*/ 1338147 h 3021981"/>
                  <a:gd name="connsiteX2" fmla="*/ 925754 w 3457080"/>
                  <a:gd name="connsiteY2" fmla="*/ 1817648 h 3021981"/>
                  <a:gd name="connsiteX3" fmla="*/ 201 w 3457080"/>
                  <a:gd name="connsiteY3" fmla="*/ 1449659 h 3021981"/>
                  <a:gd name="connsiteX4" fmla="*/ 869996 w 3457080"/>
                  <a:gd name="connsiteY4" fmla="*/ 880947 h 3021981"/>
                  <a:gd name="connsiteX5" fmla="*/ 3457080 w 3457080"/>
                  <a:gd name="connsiteY5" fmla="*/ 3021981 h 3021981"/>
                  <a:gd name="connsiteX0" fmla="*/ 3245204 w 3356716"/>
                  <a:gd name="connsiteY0" fmla="*/ 0 h 2821259"/>
                  <a:gd name="connsiteX1" fmla="*/ 1817847 w 3356716"/>
                  <a:gd name="connsiteY1" fmla="*/ 1338147 h 2821259"/>
                  <a:gd name="connsiteX2" fmla="*/ 925751 w 3356716"/>
                  <a:gd name="connsiteY2" fmla="*/ 1817648 h 2821259"/>
                  <a:gd name="connsiteX3" fmla="*/ 198 w 3356716"/>
                  <a:gd name="connsiteY3" fmla="*/ 1449659 h 2821259"/>
                  <a:gd name="connsiteX4" fmla="*/ 869993 w 3356716"/>
                  <a:gd name="connsiteY4" fmla="*/ 880947 h 2821259"/>
                  <a:gd name="connsiteX5" fmla="*/ 3356716 w 3356716"/>
                  <a:gd name="connsiteY5" fmla="*/ 2821259 h 2821259"/>
                  <a:gd name="connsiteX0" fmla="*/ 3245428 w 3356940"/>
                  <a:gd name="connsiteY0" fmla="*/ 0 h 2821259"/>
                  <a:gd name="connsiteX1" fmla="*/ 1818071 w 3356940"/>
                  <a:gd name="connsiteY1" fmla="*/ 1338147 h 2821259"/>
                  <a:gd name="connsiteX2" fmla="*/ 769858 w 3356940"/>
                  <a:gd name="connsiteY2" fmla="*/ 1906858 h 2821259"/>
                  <a:gd name="connsiteX3" fmla="*/ 422 w 3356940"/>
                  <a:gd name="connsiteY3" fmla="*/ 1449659 h 2821259"/>
                  <a:gd name="connsiteX4" fmla="*/ 870217 w 3356940"/>
                  <a:gd name="connsiteY4" fmla="*/ 880947 h 2821259"/>
                  <a:gd name="connsiteX5" fmla="*/ 3356940 w 3356940"/>
                  <a:gd name="connsiteY5" fmla="*/ 2821259 h 2821259"/>
                  <a:gd name="connsiteX0" fmla="*/ 3245438 w 3356950"/>
                  <a:gd name="connsiteY0" fmla="*/ 0 h 2821259"/>
                  <a:gd name="connsiteX1" fmla="*/ 1818081 w 3356950"/>
                  <a:gd name="connsiteY1" fmla="*/ 1338147 h 2821259"/>
                  <a:gd name="connsiteX2" fmla="*/ 769868 w 3356950"/>
                  <a:gd name="connsiteY2" fmla="*/ 1906858 h 2821259"/>
                  <a:gd name="connsiteX3" fmla="*/ 432 w 3356950"/>
                  <a:gd name="connsiteY3" fmla="*/ 1449659 h 2821259"/>
                  <a:gd name="connsiteX4" fmla="*/ 870227 w 3356950"/>
                  <a:gd name="connsiteY4" fmla="*/ 880947 h 2821259"/>
                  <a:gd name="connsiteX5" fmla="*/ 3356950 w 3356950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5314 w 3246826"/>
                  <a:gd name="connsiteY0" fmla="*/ 0 h 2821259"/>
                  <a:gd name="connsiteX1" fmla="*/ 1707957 w 3246826"/>
                  <a:gd name="connsiteY1" fmla="*/ 1338147 h 2821259"/>
                  <a:gd name="connsiteX2" fmla="*/ 659744 w 3246826"/>
                  <a:gd name="connsiteY2" fmla="*/ 1906858 h 2821259"/>
                  <a:gd name="connsiteX3" fmla="*/ 1821 w 3246826"/>
                  <a:gd name="connsiteY3" fmla="*/ 1405054 h 2821259"/>
                  <a:gd name="connsiteX4" fmla="*/ 760103 w 3246826"/>
                  <a:gd name="connsiteY4" fmla="*/ 880947 h 2821259"/>
                  <a:gd name="connsiteX5" fmla="*/ 3246826 w 3246826"/>
                  <a:gd name="connsiteY5" fmla="*/ 2821259 h 2821259"/>
                  <a:gd name="connsiteX0" fmla="*/ 3134620 w 3246132"/>
                  <a:gd name="connsiteY0" fmla="*/ 0 h 2821259"/>
                  <a:gd name="connsiteX1" fmla="*/ 1707263 w 3246132"/>
                  <a:gd name="connsiteY1" fmla="*/ 1338147 h 2821259"/>
                  <a:gd name="connsiteX2" fmla="*/ 659050 w 3246132"/>
                  <a:gd name="connsiteY2" fmla="*/ 1906858 h 2821259"/>
                  <a:gd name="connsiteX3" fmla="*/ 1127 w 3246132"/>
                  <a:gd name="connsiteY3" fmla="*/ 1405054 h 2821259"/>
                  <a:gd name="connsiteX4" fmla="*/ 759409 w 3246132"/>
                  <a:gd name="connsiteY4" fmla="*/ 880947 h 2821259"/>
                  <a:gd name="connsiteX5" fmla="*/ 3246132 w 3246132"/>
                  <a:gd name="connsiteY5" fmla="*/ 2821259 h 2821259"/>
                  <a:gd name="connsiteX0" fmla="*/ 3133646 w 3245158"/>
                  <a:gd name="connsiteY0" fmla="*/ 0 h 2821259"/>
                  <a:gd name="connsiteX1" fmla="*/ 1706289 w 3245158"/>
                  <a:gd name="connsiteY1" fmla="*/ 1338147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646 w 3245158"/>
                  <a:gd name="connsiteY0" fmla="*/ 0 h 2821259"/>
                  <a:gd name="connsiteX1" fmla="*/ 1717440 w 3245158"/>
                  <a:gd name="connsiteY1" fmla="*/ 1416205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544 w 3245056"/>
                  <a:gd name="connsiteY0" fmla="*/ 0 h 2821259"/>
                  <a:gd name="connsiteX1" fmla="*/ 1717338 w 3245056"/>
                  <a:gd name="connsiteY1" fmla="*/ 1416205 h 2821259"/>
                  <a:gd name="connsiteX2" fmla="*/ 657974 w 3245056"/>
                  <a:gd name="connsiteY2" fmla="*/ 1906858 h 2821259"/>
                  <a:gd name="connsiteX3" fmla="*/ 51 w 3245056"/>
                  <a:gd name="connsiteY3" fmla="*/ 1405054 h 2821259"/>
                  <a:gd name="connsiteX4" fmla="*/ 758333 w 3245056"/>
                  <a:gd name="connsiteY4" fmla="*/ 880947 h 2821259"/>
                  <a:gd name="connsiteX5" fmla="*/ 1862306 w 3245056"/>
                  <a:gd name="connsiteY5" fmla="*/ 1438508 h 2821259"/>
                  <a:gd name="connsiteX6" fmla="*/ 3245056 w 3245056"/>
                  <a:gd name="connsiteY6" fmla="*/ 2821259 h 2821259"/>
                  <a:gd name="connsiteX0" fmla="*/ 3133542 w 3245054"/>
                  <a:gd name="connsiteY0" fmla="*/ 0 h 2821259"/>
                  <a:gd name="connsiteX1" fmla="*/ 1717336 w 3245054"/>
                  <a:gd name="connsiteY1" fmla="*/ 1416205 h 2821259"/>
                  <a:gd name="connsiteX2" fmla="*/ 657972 w 3245054"/>
                  <a:gd name="connsiteY2" fmla="*/ 1906858 h 2821259"/>
                  <a:gd name="connsiteX3" fmla="*/ 49 w 3245054"/>
                  <a:gd name="connsiteY3" fmla="*/ 1405054 h 2821259"/>
                  <a:gd name="connsiteX4" fmla="*/ 758331 w 3245054"/>
                  <a:gd name="connsiteY4" fmla="*/ 880947 h 2821259"/>
                  <a:gd name="connsiteX5" fmla="*/ 1750792 w 3245054"/>
                  <a:gd name="connsiteY5" fmla="*/ 1405055 h 2821259"/>
                  <a:gd name="connsiteX6" fmla="*/ 3245054 w 3245054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245011" h="2821259">
                    <a:moveTo>
                      <a:pt x="3133499" y="0"/>
                    </a:moveTo>
                    <a:cubicBezTo>
                      <a:pt x="2600098" y="505522"/>
                      <a:pt x="2111303" y="1100254"/>
                      <a:pt x="1717293" y="1416205"/>
                    </a:cubicBezTo>
                    <a:cubicBezTo>
                      <a:pt x="1323283" y="1732156"/>
                      <a:pt x="1156016" y="1886414"/>
                      <a:pt x="769441" y="1895707"/>
                    </a:cubicBezTo>
                    <a:cubicBezTo>
                      <a:pt x="382866" y="1905000"/>
                      <a:pt x="1865" y="1574181"/>
                      <a:pt x="6" y="1405054"/>
                    </a:cubicBezTo>
                    <a:cubicBezTo>
                      <a:pt x="-1853" y="1235927"/>
                      <a:pt x="377288" y="903250"/>
                      <a:pt x="758288" y="880947"/>
                    </a:cubicBezTo>
                    <a:cubicBezTo>
                      <a:pt x="1139288" y="858644"/>
                      <a:pt x="1336295" y="1081670"/>
                      <a:pt x="1750749" y="1405055"/>
                    </a:cubicBezTo>
                    <a:cubicBezTo>
                      <a:pt x="2165203" y="1728440"/>
                      <a:pt x="3014553" y="2590801"/>
                      <a:pt x="3245011" y="2821259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7">
                <a:extLst>
                  <a:ext uri="{FF2B5EF4-FFF2-40B4-BE49-F238E27FC236}">
                    <a16:creationId xmlns:a16="http://schemas.microsoft.com/office/drawing/2014/main" id="{9297A678-146C-5540-8097-46E501EB1B2B}"/>
                  </a:ext>
                </a:extLst>
              </p:cNvPr>
              <p:cNvSpPr/>
              <p:nvPr/>
            </p:nvSpPr>
            <p:spPr>
              <a:xfrm>
                <a:off x="3479175" y="1595340"/>
                <a:ext cx="2018378" cy="1092820"/>
              </a:xfrm>
              <a:custGeom>
                <a:avLst/>
                <a:gdLst>
                  <a:gd name="connsiteX0" fmla="*/ 2955669 w 3167542"/>
                  <a:gd name="connsiteY0" fmla="*/ 0 h 3021981"/>
                  <a:gd name="connsiteX1" fmla="*/ 1528312 w 3167542"/>
                  <a:gd name="connsiteY1" fmla="*/ 1338147 h 3021981"/>
                  <a:gd name="connsiteX2" fmla="*/ 792332 w 3167542"/>
                  <a:gd name="connsiteY2" fmla="*/ 1962615 h 3021981"/>
                  <a:gd name="connsiteX3" fmla="*/ 595 w 3167542"/>
                  <a:gd name="connsiteY3" fmla="*/ 1226634 h 3021981"/>
                  <a:gd name="connsiteX4" fmla="*/ 714273 w 3167542"/>
                  <a:gd name="connsiteY4" fmla="*/ 579864 h 3021981"/>
                  <a:gd name="connsiteX5" fmla="*/ 3167542 w 3167542"/>
                  <a:gd name="connsiteY5" fmla="*/ 3021981 h 3021981"/>
                  <a:gd name="connsiteX0" fmla="*/ 2957706 w 3169579"/>
                  <a:gd name="connsiteY0" fmla="*/ 0 h 3021981"/>
                  <a:gd name="connsiteX1" fmla="*/ 1530349 w 3169579"/>
                  <a:gd name="connsiteY1" fmla="*/ 1338147 h 3021981"/>
                  <a:gd name="connsiteX2" fmla="*/ 515589 w 3169579"/>
                  <a:gd name="connsiteY2" fmla="*/ 1962615 h 3021981"/>
                  <a:gd name="connsiteX3" fmla="*/ 2632 w 3169579"/>
                  <a:gd name="connsiteY3" fmla="*/ 1226634 h 3021981"/>
                  <a:gd name="connsiteX4" fmla="*/ 716310 w 3169579"/>
                  <a:gd name="connsiteY4" fmla="*/ 579864 h 3021981"/>
                  <a:gd name="connsiteX5" fmla="*/ 3169579 w 3169579"/>
                  <a:gd name="connsiteY5" fmla="*/ 3021981 h 3021981"/>
                  <a:gd name="connsiteX0" fmla="*/ 3346672 w 3558545"/>
                  <a:gd name="connsiteY0" fmla="*/ 0 h 3021981"/>
                  <a:gd name="connsiteX1" fmla="*/ 1919315 w 3558545"/>
                  <a:gd name="connsiteY1" fmla="*/ 1338147 h 3021981"/>
                  <a:gd name="connsiteX2" fmla="*/ 904555 w 3558545"/>
                  <a:gd name="connsiteY2" fmla="*/ 1962615 h 3021981"/>
                  <a:gd name="connsiteX3" fmla="*/ 1306 w 3558545"/>
                  <a:gd name="connsiteY3" fmla="*/ 1360449 h 3021981"/>
                  <a:gd name="connsiteX4" fmla="*/ 1105276 w 3558545"/>
                  <a:gd name="connsiteY4" fmla="*/ 579864 h 3021981"/>
                  <a:gd name="connsiteX5" fmla="*/ 3558545 w 3558545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5371 w 3557244"/>
                  <a:gd name="connsiteY0" fmla="*/ 0 h 3021981"/>
                  <a:gd name="connsiteX1" fmla="*/ 1918014 w 3557244"/>
                  <a:gd name="connsiteY1" fmla="*/ 1338147 h 3021981"/>
                  <a:gd name="connsiteX2" fmla="*/ 903254 w 3557244"/>
                  <a:gd name="connsiteY2" fmla="*/ 1962615 h 3021981"/>
                  <a:gd name="connsiteX3" fmla="*/ 5 w 3557244"/>
                  <a:gd name="connsiteY3" fmla="*/ 1360449 h 3021981"/>
                  <a:gd name="connsiteX4" fmla="*/ 914404 w 3557244"/>
                  <a:gd name="connsiteY4" fmla="*/ 691377 h 3021981"/>
                  <a:gd name="connsiteX5" fmla="*/ 3557244 w 3557244"/>
                  <a:gd name="connsiteY5" fmla="*/ 3021981 h 3021981"/>
                  <a:gd name="connsiteX0" fmla="*/ 3345383 w 3557256"/>
                  <a:gd name="connsiteY0" fmla="*/ 0 h 3021981"/>
                  <a:gd name="connsiteX1" fmla="*/ 1918026 w 3557256"/>
                  <a:gd name="connsiteY1" fmla="*/ 1338147 h 3021981"/>
                  <a:gd name="connsiteX2" fmla="*/ 892115 w 3557256"/>
                  <a:gd name="connsiteY2" fmla="*/ 1839951 h 3021981"/>
                  <a:gd name="connsiteX3" fmla="*/ 17 w 3557256"/>
                  <a:gd name="connsiteY3" fmla="*/ 1360449 h 3021981"/>
                  <a:gd name="connsiteX4" fmla="*/ 914416 w 3557256"/>
                  <a:gd name="connsiteY4" fmla="*/ 691377 h 3021981"/>
                  <a:gd name="connsiteX5" fmla="*/ 3557256 w 3557256"/>
                  <a:gd name="connsiteY5" fmla="*/ 3021981 h 3021981"/>
                  <a:gd name="connsiteX0" fmla="*/ 3345579 w 3557452"/>
                  <a:gd name="connsiteY0" fmla="*/ 0 h 3021981"/>
                  <a:gd name="connsiteX1" fmla="*/ 1918222 w 3557452"/>
                  <a:gd name="connsiteY1" fmla="*/ 1338147 h 3021981"/>
                  <a:gd name="connsiteX2" fmla="*/ 892311 w 3557452"/>
                  <a:gd name="connsiteY2" fmla="*/ 1839951 h 3021981"/>
                  <a:gd name="connsiteX3" fmla="*/ 213 w 3557452"/>
                  <a:gd name="connsiteY3" fmla="*/ 1360449 h 3021981"/>
                  <a:gd name="connsiteX4" fmla="*/ 970368 w 3557452"/>
                  <a:gd name="connsiteY4" fmla="*/ 880947 h 3021981"/>
                  <a:gd name="connsiteX5" fmla="*/ 3557452 w 3557452"/>
                  <a:gd name="connsiteY5" fmla="*/ 3021981 h 3021981"/>
                  <a:gd name="connsiteX0" fmla="*/ 3066935 w 3278808"/>
                  <a:gd name="connsiteY0" fmla="*/ 0 h 3021981"/>
                  <a:gd name="connsiteX1" fmla="*/ 1639578 w 3278808"/>
                  <a:gd name="connsiteY1" fmla="*/ 1338147 h 3021981"/>
                  <a:gd name="connsiteX2" fmla="*/ 613667 w 3278808"/>
                  <a:gd name="connsiteY2" fmla="*/ 1839951 h 3021981"/>
                  <a:gd name="connsiteX3" fmla="*/ 350 w 3278808"/>
                  <a:gd name="connsiteY3" fmla="*/ 1371600 h 3021981"/>
                  <a:gd name="connsiteX4" fmla="*/ 691724 w 3278808"/>
                  <a:gd name="connsiteY4" fmla="*/ 880947 h 3021981"/>
                  <a:gd name="connsiteX5" fmla="*/ 3278808 w 3278808"/>
                  <a:gd name="connsiteY5" fmla="*/ 3021981 h 3021981"/>
                  <a:gd name="connsiteX0" fmla="*/ 3066975 w 3278848"/>
                  <a:gd name="connsiteY0" fmla="*/ 0 h 3021981"/>
                  <a:gd name="connsiteX1" fmla="*/ 1639618 w 3278848"/>
                  <a:gd name="connsiteY1" fmla="*/ 1338147 h 3021981"/>
                  <a:gd name="connsiteX2" fmla="*/ 613707 w 3278848"/>
                  <a:gd name="connsiteY2" fmla="*/ 1839951 h 3021981"/>
                  <a:gd name="connsiteX3" fmla="*/ 390 w 3278848"/>
                  <a:gd name="connsiteY3" fmla="*/ 1371600 h 3021981"/>
                  <a:gd name="connsiteX4" fmla="*/ 691764 w 3278848"/>
                  <a:gd name="connsiteY4" fmla="*/ 880947 h 3021981"/>
                  <a:gd name="connsiteX5" fmla="*/ 3278848 w 3278848"/>
                  <a:gd name="connsiteY5" fmla="*/ 3021981 h 3021981"/>
                  <a:gd name="connsiteX0" fmla="*/ 3245212 w 3457085"/>
                  <a:gd name="connsiteY0" fmla="*/ 0 h 3021981"/>
                  <a:gd name="connsiteX1" fmla="*/ 1817855 w 3457085"/>
                  <a:gd name="connsiteY1" fmla="*/ 1338147 h 3021981"/>
                  <a:gd name="connsiteX2" fmla="*/ 791944 w 3457085"/>
                  <a:gd name="connsiteY2" fmla="*/ 1839951 h 3021981"/>
                  <a:gd name="connsiteX3" fmla="*/ 207 w 3457085"/>
                  <a:gd name="connsiteY3" fmla="*/ 1393903 h 3021981"/>
                  <a:gd name="connsiteX4" fmla="*/ 870001 w 3457085"/>
                  <a:gd name="connsiteY4" fmla="*/ 880947 h 3021981"/>
                  <a:gd name="connsiteX5" fmla="*/ 3457085 w 3457085"/>
                  <a:gd name="connsiteY5" fmla="*/ 3021981 h 3021981"/>
                  <a:gd name="connsiteX0" fmla="*/ 3256358 w 3468231"/>
                  <a:gd name="connsiteY0" fmla="*/ 0 h 3021981"/>
                  <a:gd name="connsiteX1" fmla="*/ 1829001 w 3468231"/>
                  <a:gd name="connsiteY1" fmla="*/ 1338147 h 3021981"/>
                  <a:gd name="connsiteX2" fmla="*/ 803090 w 3468231"/>
                  <a:gd name="connsiteY2" fmla="*/ 1839951 h 3021981"/>
                  <a:gd name="connsiteX3" fmla="*/ 201 w 3468231"/>
                  <a:gd name="connsiteY3" fmla="*/ 1516566 h 3021981"/>
                  <a:gd name="connsiteX4" fmla="*/ 881147 w 3468231"/>
                  <a:gd name="connsiteY4" fmla="*/ 880947 h 3021981"/>
                  <a:gd name="connsiteX5" fmla="*/ 3468231 w 3468231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936937 w 3468263"/>
                  <a:gd name="connsiteY2" fmla="*/ 1817648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45214 w 3457087"/>
                  <a:gd name="connsiteY0" fmla="*/ 0 h 3021981"/>
                  <a:gd name="connsiteX1" fmla="*/ 1817857 w 3457087"/>
                  <a:gd name="connsiteY1" fmla="*/ 1338147 h 3021981"/>
                  <a:gd name="connsiteX2" fmla="*/ 925761 w 3457087"/>
                  <a:gd name="connsiteY2" fmla="*/ 1817648 h 3021981"/>
                  <a:gd name="connsiteX3" fmla="*/ 208 w 3457087"/>
                  <a:gd name="connsiteY3" fmla="*/ 1449659 h 3021981"/>
                  <a:gd name="connsiteX4" fmla="*/ 870003 w 3457087"/>
                  <a:gd name="connsiteY4" fmla="*/ 880947 h 3021981"/>
                  <a:gd name="connsiteX5" fmla="*/ 3457087 w 3457087"/>
                  <a:gd name="connsiteY5" fmla="*/ 3021981 h 3021981"/>
                  <a:gd name="connsiteX0" fmla="*/ 3245207 w 3457080"/>
                  <a:gd name="connsiteY0" fmla="*/ 0 h 3021981"/>
                  <a:gd name="connsiteX1" fmla="*/ 1817850 w 3457080"/>
                  <a:gd name="connsiteY1" fmla="*/ 1338147 h 3021981"/>
                  <a:gd name="connsiteX2" fmla="*/ 925754 w 3457080"/>
                  <a:gd name="connsiteY2" fmla="*/ 1817648 h 3021981"/>
                  <a:gd name="connsiteX3" fmla="*/ 201 w 3457080"/>
                  <a:gd name="connsiteY3" fmla="*/ 1449659 h 3021981"/>
                  <a:gd name="connsiteX4" fmla="*/ 869996 w 3457080"/>
                  <a:gd name="connsiteY4" fmla="*/ 880947 h 3021981"/>
                  <a:gd name="connsiteX5" fmla="*/ 3457080 w 3457080"/>
                  <a:gd name="connsiteY5" fmla="*/ 3021981 h 3021981"/>
                  <a:gd name="connsiteX0" fmla="*/ 3245204 w 3356716"/>
                  <a:gd name="connsiteY0" fmla="*/ 0 h 2821259"/>
                  <a:gd name="connsiteX1" fmla="*/ 1817847 w 3356716"/>
                  <a:gd name="connsiteY1" fmla="*/ 1338147 h 2821259"/>
                  <a:gd name="connsiteX2" fmla="*/ 925751 w 3356716"/>
                  <a:gd name="connsiteY2" fmla="*/ 1817648 h 2821259"/>
                  <a:gd name="connsiteX3" fmla="*/ 198 w 3356716"/>
                  <a:gd name="connsiteY3" fmla="*/ 1449659 h 2821259"/>
                  <a:gd name="connsiteX4" fmla="*/ 869993 w 3356716"/>
                  <a:gd name="connsiteY4" fmla="*/ 880947 h 2821259"/>
                  <a:gd name="connsiteX5" fmla="*/ 3356716 w 3356716"/>
                  <a:gd name="connsiteY5" fmla="*/ 2821259 h 2821259"/>
                  <a:gd name="connsiteX0" fmla="*/ 3245428 w 3356940"/>
                  <a:gd name="connsiteY0" fmla="*/ 0 h 2821259"/>
                  <a:gd name="connsiteX1" fmla="*/ 1818071 w 3356940"/>
                  <a:gd name="connsiteY1" fmla="*/ 1338147 h 2821259"/>
                  <a:gd name="connsiteX2" fmla="*/ 769858 w 3356940"/>
                  <a:gd name="connsiteY2" fmla="*/ 1906858 h 2821259"/>
                  <a:gd name="connsiteX3" fmla="*/ 422 w 3356940"/>
                  <a:gd name="connsiteY3" fmla="*/ 1449659 h 2821259"/>
                  <a:gd name="connsiteX4" fmla="*/ 870217 w 3356940"/>
                  <a:gd name="connsiteY4" fmla="*/ 880947 h 2821259"/>
                  <a:gd name="connsiteX5" fmla="*/ 3356940 w 3356940"/>
                  <a:gd name="connsiteY5" fmla="*/ 2821259 h 2821259"/>
                  <a:gd name="connsiteX0" fmla="*/ 3245438 w 3356950"/>
                  <a:gd name="connsiteY0" fmla="*/ 0 h 2821259"/>
                  <a:gd name="connsiteX1" fmla="*/ 1818081 w 3356950"/>
                  <a:gd name="connsiteY1" fmla="*/ 1338147 h 2821259"/>
                  <a:gd name="connsiteX2" fmla="*/ 769868 w 3356950"/>
                  <a:gd name="connsiteY2" fmla="*/ 1906858 h 2821259"/>
                  <a:gd name="connsiteX3" fmla="*/ 432 w 3356950"/>
                  <a:gd name="connsiteY3" fmla="*/ 1449659 h 2821259"/>
                  <a:gd name="connsiteX4" fmla="*/ 870227 w 3356950"/>
                  <a:gd name="connsiteY4" fmla="*/ 880947 h 2821259"/>
                  <a:gd name="connsiteX5" fmla="*/ 3356950 w 3356950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5314 w 3246826"/>
                  <a:gd name="connsiteY0" fmla="*/ 0 h 2821259"/>
                  <a:gd name="connsiteX1" fmla="*/ 1707957 w 3246826"/>
                  <a:gd name="connsiteY1" fmla="*/ 1338147 h 2821259"/>
                  <a:gd name="connsiteX2" fmla="*/ 659744 w 3246826"/>
                  <a:gd name="connsiteY2" fmla="*/ 1906858 h 2821259"/>
                  <a:gd name="connsiteX3" fmla="*/ 1821 w 3246826"/>
                  <a:gd name="connsiteY3" fmla="*/ 1405054 h 2821259"/>
                  <a:gd name="connsiteX4" fmla="*/ 760103 w 3246826"/>
                  <a:gd name="connsiteY4" fmla="*/ 880947 h 2821259"/>
                  <a:gd name="connsiteX5" fmla="*/ 3246826 w 3246826"/>
                  <a:gd name="connsiteY5" fmla="*/ 2821259 h 2821259"/>
                  <a:gd name="connsiteX0" fmla="*/ 3134620 w 3246132"/>
                  <a:gd name="connsiteY0" fmla="*/ 0 h 2821259"/>
                  <a:gd name="connsiteX1" fmla="*/ 1707263 w 3246132"/>
                  <a:gd name="connsiteY1" fmla="*/ 1338147 h 2821259"/>
                  <a:gd name="connsiteX2" fmla="*/ 659050 w 3246132"/>
                  <a:gd name="connsiteY2" fmla="*/ 1906858 h 2821259"/>
                  <a:gd name="connsiteX3" fmla="*/ 1127 w 3246132"/>
                  <a:gd name="connsiteY3" fmla="*/ 1405054 h 2821259"/>
                  <a:gd name="connsiteX4" fmla="*/ 759409 w 3246132"/>
                  <a:gd name="connsiteY4" fmla="*/ 880947 h 2821259"/>
                  <a:gd name="connsiteX5" fmla="*/ 3246132 w 3246132"/>
                  <a:gd name="connsiteY5" fmla="*/ 2821259 h 2821259"/>
                  <a:gd name="connsiteX0" fmla="*/ 3133646 w 3245158"/>
                  <a:gd name="connsiteY0" fmla="*/ 0 h 2821259"/>
                  <a:gd name="connsiteX1" fmla="*/ 1706289 w 3245158"/>
                  <a:gd name="connsiteY1" fmla="*/ 1338147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646 w 3245158"/>
                  <a:gd name="connsiteY0" fmla="*/ 0 h 2821259"/>
                  <a:gd name="connsiteX1" fmla="*/ 1717440 w 3245158"/>
                  <a:gd name="connsiteY1" fmla="*/ 1416205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544 w 3245056"/>
                  <a:gd name="connsiteY0" fmla="*/ 0 h 2821259"/>
                  <a:gd name="connsiteX1" fmla="*/ 1717338 w 3245056"/>
                  <a:gd name="connsiteY1" fmla="*/ 1416205 h 2821259"/>
                  <a:gd name="connsiteX2" fmla="*/ 657974 w 3245056"/>
                  <a:gd name="connsiteY2" fmla="*/ 1906858 h 2821259"/>
                  <a:gd name="connsiteX3" fmla="*/ 51 w 3245056"/>
                  <a:gd name="connsiteY3" fmla="*/ 1405054 h 2821259"/>
                  <a:gd name="connsiteX4" fmla="*/ 758333 w 3245056"/>
                  <a:gd name="connsiteY4" fmla="*/ 880947 h 2821259"/>
                  <a:gd name="connsiteX5" fmla="*/ 1862306 w 3245056"/>
                  <a:gd name="connsiteY5" fmla="*/ 1438508 h 2821259"/>
                  <a:gd name="connsiteX6" fmla="*/ 3245056 w 3245056"/>
                  <a:gd name="connsiteY6" fmla="*/ 2821259 h 2821259"/>
                  <a:gd name="connsiteX0" fmla="*/ 3133542 w 3245054"/>
                  <a:gd name="connsiteY0" fmla="*/ 0 h 2821259"/>
                  <a:gd name="connsiteX1" fmla="*/ 1717336 w 3245054"/>
                  <a:gd name="connsiteY1" fmla="*/ 1416205 h 2821259"/>
                  <a:gd name="connsiteX2" fmla="*/ 657972 w 3245054"/>
                  <a:gd name="connsiteY2" fmla="*/ 1906858 h 2821259"/>
                  <a:gd name="connsiteX3" fmla="*/ 49 w 3245054"/>
                  <a:gd name="connsiteY3" fmla="*/ 1405054 h 2821259"/>
                  <a:gd name="connsiteX4" fmla="*/ 758331 w 3245054"/>
                  <a:gd name="connsiteY4" fmla="*/ 880947 h 2821259"/>
                  <a:gd name="connsiteX5" fmla="*/ 1750792 w 3245054"/>
                  <a:gd name="connsiteY5" fmla="*/ 1405055 h 2821259"/>
                  <a:gd name="connsiteX6" fmla="*/ 3245054 w 3245054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245011" h="2821259">
                    <a:moveTo>
                      <a:pt x="3133499" y="0"/>
                    </a:moveTo>
                    <a:cubicBezTo>
                      <a:pt x="2600098" y="505522"/>
                      <a:pt x="2111303" y="1100254"/>
                      <a:pt x="1717293" y="1416205"/>
                    </a:cubicBezTo>
                    <a:cubicBezTo>
                      <a:pt x="1323283" y="1732156"/>
                      <a:pt x="1156016" y="1886414"/>
                      <a:pt x="769441" y="1895707"/>
                    </a:cubicBezTo>
                    <a:cubicBezTo>
                      <a:pt x="382866" y="1905000"/>
                      <a:pt x="1865" y="1574181"/>
                      <a:pt x="6" y="1405054"/>
                    </a:cubicBezTo>
                    <a:cubicBezTo>
                      <a:pt x="-1853" y="1235927"/>
                      <a:pt x="377288" y="903250"/>
                      <a:pt x="758288" y="880947"/>
                    </a:cubicBezTo>
                    <a:cubicBezTo>
                      <a:pt x="1139288" y="858644"/>
                      <a:pt x="1336295" y="1081670"/>
                      <a:pt x="1750749" y="1405055"/>
                    </a:cubicBezTo>
                    <a:cubicBezTo>
                      <a:pt x="2165203" y="1728440"/>
                      <a:pt x="3014553" y="2590801"/>
                      <a:pt x="3245011" y="2821259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8">
                <a:extLst>
                  <a:ext uri="{FF2B5EF4-FFF2-40B4-BE49-F238E27FC236}">
                    <a16:creationId xmlns:a16="http://schemas.microsoft.com/office/drawing/2014/main" id="{5AF1FD27-E3E8-B143-A479-2B3E4160232D}"/>
                  </a:ext>
                </a:extLst>
              </p:cNvPr>
              <p:cNvSpPr/>
              <p:nvPr/>
            </p:nvSpPr>
            <p:spPr>
              <a:xfrm>
                <a:off x="5034769" y="1595340"/>
                <a:ext cx="2018378" cy="1092820"/>
              </a:xfrm>
              <a:custGeom>
                <a:avLst/>
                <a:gdLst>
                  <a:gd name="connsiteX0" fmla="*/ 2955669 w 3167542"/>
                  <a:gd name="connsiteY0" fmla="*/ 0 h 3021981"/>
                  <a:gd name="connsiteX1" fmla="*/ 1528312 w 3167542"/>
                  <a:gd name="connsiteY1" fmla="*/ 1338147 h 3021981"/>
                  <a:gd name="connsiteX2" fmla="*/ 792332 w 3167542"/>
                  <a:gd name="connsiteY2" fmla="*/ 1962615 h 3021981"/>
                  <a:gd name="connsiteX3" fmla="*/ 595 w 3167542"/>
                  <a:gd name="connsiteY3" fmla="*/ 1226634 h 3021981"/>
                  <a:gd name="connsiteX4" fmla="*/ 714273 w 3167542"/>
                  <a:gd name="connsiteY4" fmla="*/ 579864 h 3021981"/>
                  <a:gd name="connsiteX5" fmla="*/ 3167542 w 3167542"/>
                  <a:gd name="connsiteY5" fmla="*/ 3021981 h 3021981"/>
                  <a:gd name="connsiteX0" fmla="*/ 2957706 w 3169579"/>
                  <a:gd name="connsiteY0" fmla="*/ 0 h 3021981"/>
                  <a:gd name="connsiteX1" fmla="*/ 1530349 w 3169579"/>
                  <a:gd name="connsiteY1" fmla="*/ 1338147 h 3021981"/>
                  <a:gd name="connsiteX2" fmla="*/ 515589 w 3169579"/>
                  <a:gd name="connsiteY2" fmla="*/ 1962615 h 3021981"/>
                  <a:gd name="connsiteX3" fmla="*/ 2632 w 3169579"/>
                  <a:gd name="connsiteY3" fmla="*/ 1226634 h 3021981"/>
                  <a:gd name="connsiteX4" fmla="*/ 716310 w 3169579"/>
                  <a:gd name="connsiteY4" fmla="*/ 579864 h 3021981"/>
                  <a:gd name="connsiteX5" fmla="*/ 3169579 w 3169579"/>
                  <a:gd name="connsiteY5" fmla="*/ 3021981 h 3021981"/>
                  <a:gd name="connsiteX0" fmla="*/ 3346672 w 3558545"/>
                  <a:gd name="connsiteY0" fmla="*/ 0 h 3021981"/>
                  <a:gd name="connsiteX1" fmla="*/ 1919315 w 3558545"/>
                  <a:gd name="connsiteY1" fmla="*/ 1338147 h 3021981"/>
                  <a:gd name="connsiteX2" fmla="*/ 904555 w 3558545"/>
                  <a:gd name="connsiteY2" fmla="*/ 1962615 h 3021981"/>
                  <a:gd name="connsiteX3" fmla="*/ 1306 w 3558545"/>
                  <a:gd name="connsiteY3" fmla="*/ 1360449 h 3021981"/>
                  <a:gd name="connsiteX4" fmla="*/ 1105276 w 3558545"/>
                  <a:gd name="connsiteY4" fmla="*/ 579864 h 3021981"/>
                  <a:gd name="connsiteX5" fmla="*/ 3558545 w 3558545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5371 w 3557244"/>
                  <a:gd name="connsiteY0" fmla="*/ 0 h 3021981"/>
                  <a:gd name="connsiteX1" fmla="*/ 1918014 w 3557244"/>
                  <a:gd name="connsiteY1" fmla="*/ 1338147 h 3021981"/>
                  <a:gd name="connsiteX2" fmla="*/ 903254 w 3557244"/>
                  <a:gd name="connsiteY2" fmla="*/ 1962615 h 3021981"/>
                  <a:gd name="connsiteX3" fmla="*/ 5 w 3557244"/>
                  <a:gd name="connsiteY3" fmla="*/ 1360449 h 3021981"/>
                  <a:gd name="connsiteX4" fmla="*/ 914404 w 3557244"/>
                  <a:gd name="connsiteY4" fmla="*/ 691377 h 3021981"/>
                  <a:gd name="connsiteX5" fmla="*/ 3557244 w 3557244"/>
                  <a:gd name="connsiteY5" fmla="*/ 3021981 h 3021981"/>
                  <a:gd name="connsiteX0" fmla="*/ 3345383 w 3557256"/>
                  <a:gd name="connsiteY0" fmla="*/ 0 h 3021981"/>
                  <a:gd name="connsiteX1" fmla="*/ 1918026 w 3557256"/>
                  <a:gd name="connsiteY1" fmla="*/ 1338147 h 3021981"/>
                  <a:gd name="connsiteX2" fmla="*/ 892115 w 3557256"/>
                  <a:gd name="connsiteY2" fmla="*/ 1839951 h 3021981"/>
                  <a:gd name="connsiteX3" fmla="*/ 17 w 3557256"/>
                  <a:gd name="connsiteY3" fmla="*/ 1360449 h 3021981"/>
                  <a:gd name="connsiteX4" fmla="*/ 914416 w 3557256"/>
                  <a:gd name="connsiteY4" fmla="*/ 691377 h 3021981"/>
                  <a:gd name="connsiteX5" fmla="*/ 3557256 w 3557256"/>
                  <a:gd name="connsiteY5" fmla="*/ 3021981 h 3021981"/>
                  <a:gd name="connsiteX0" fmla="*/ 3345579 w 3557452"/>
                  <a:gd name="connsiteY0" fmla="*/ 0 h 3021981"/>
                  <a:gd name="connsiteX1" fmla="*/ 1918222 w 3557452"/>
                  <a:gd name="connsiteY1" fmla="*/ 1338147 h 3021981"/>
                  <a:gd name="connsiteX2" fmla="*/ 892311 w 3557452"/>
                  <a:gd name="connsiteY2" fmla="*/ 1839951 h 3021981"/>
                  <a:gd name="connsiteX3" fmla="*/ 213 w 3557452"/>
                  <a:gd name="connsiteY3" fmla="*/ 1360449 h 3021981"/>
                  <a:gd name="connsiteX4" fmla="*/ 970368 w 3557452"/>
                  <a:gd name="connsiteY4" fmla="*/ 880947 h 3021981"/>
                  <a:gd name="connsiteX5" fmla="*/ 3557452 w 3557452"/>
                  <a:gd name="connsiteY5" fmla="*/ 3021981 h 3021981"/>
                  <a:gd name="connsiteX0" fmla="*/ 3066935 w 3278808"/>
                  <a:gd name="connsiteY0" fmla="*/ 0 h 3021981"/>
                  <a:gd name="connsiteX1" fmla="*/ 1639578 w 3278808"/>
                  <a:gd name="connsiteY1" fmla="*/ 1338147 h 3021981"/>
                  <a:gd name="connsiteX2" fmla="*/ 613667 w 3278808"/>
                  <a:gd name="connsiteY2" fmla="*/ 1839951 h 3021981"/>
                  <a:gd name="connsiteX3" fmla="*/ 350 w 3278808"/>
                  <a:gd name="connsiteY3" fmla="*/ 1371600 h 3021981"/>
                  <a:gd name="connsiteX4" fmla="*/ 691724 w 3278808"/>
                  <a:gd name="connsiteY4" fmla="*/ 880947 h 3021981"/>
                  <a:gd name="connsiteX5" fmla="*/ 3278808 w 3278808"/>
                  <a:gd name="connsiteY5" fmla="*/ 3021981 h 3021981"/>
                  <a:gd name="connsiteX0" fmla="*/ 3066975 w 3278848"/>
                  <a:gd name="connsiteY0" fmla="*/ 0 h 3021981"/>
                  <a:gd name="connsiteX1" fmla="*/ 1639618 w 3278848"/>
                  <a:gd name="connsiteY1" fmla="*/ 1338147 h 3021981"/>
                  <a:gd name="connsiteX2" fmla="*/ 613707 w 3278848"/>
                  <a:gd name="connsiteY2" fmla="*/ 1839951 h 3021981"/>
                  <a:gd name="connsiteX3" fmla="*/ 390 w 3278848"/>
                  <a:gd name="connsiteY3" fmla="*/ 1371600 h 3021981"/>
                  <a:gd name="connsiteX4" fmla="*/ 691764 w 3278848"/>
                  <a:gd name="connsiteY4" fmla="*/ 880947 h 3021981"/>
                  <a:gd name="connsiteX5" fmla="*/ 3278848 w 3278848"/>
                  <a:gd name="connsiteY5" fmla="*/ 3021981 h 3021981"/>
                  <a:gd name="connsiteX0" fmla="*/ 3245212 w 3457085"/>
                  <a:gd name="connsiteY0" fmla="*/ 0 h 3021981"/>
                  <a:gd name="connsiteX1" fmla="*/ 1817855 w 3457085"/>
                  <a:gd name="connsiteY1" fmla="*/ 1338147 h 3021981"/>
                  <a:gd name="connsiteX2" fmla="*/ 791944 w 3457085"/>
                  <a:gd name="connsiteY2" fmla="*/ 1839951 h 3021981"/>
                  <a:gd name="connsiteX3" fmla="*/ 207 w 3457085"/>
                  <a:gd name="connsiteY3" fmla="*/ 1393903 h 3021981"/>
                  <a:gd name="connsiteX4" fmla="*/ 870001 w 3457085"/>
                  <a:gd name="connsiteY4" fmla="*/ 880947 h 3021981"/>
                  <a:gd name="connsiteX5" fmla="*/ 3457085 w 3457085"/>
                  <a:gd name="connsiteY5" fmla="*/ 3021981 h 3021981"/>
                  <a:gd name="connsiteX0" fmla="*/ 3256358 w 3468231"/>
                  <a:gd name="connsiteY0" fmla="*/ 0 h 3021981"/>
                  <a:gd name="connsiteX1" fmla="*/ 1829001 w 3468231"/>
                  <a:gd name="connsiteY1" fmla="*/ 1338147 h 3021981"/>
                  <a:gd name="connsiteX2" fmla="*/ 803090 w 3468231"/>
                  <a:gd name="connsiteY2" fmla="*/ 1839951 h 3021981"/>
                  <a:gd name="connsiteX3" fmla="*/ 201 w 3468231"/>
                  <a:gd name="connsiteY3" fmla="*/ 1516566 h 3021981"/>
                  <a:gd name="connsiteX4" fmla="*/ 881147 w 3468231"/>
                  <a:gd name="connsiteY4" fmla="*/ 880947 h 3021981"/>
                  <a:gd name="connsiteX5" fmla="*/ 3468231 w 3468231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936937 w 3468263"/>
                  <a:gd name="connsiteY2" fmla="*/ 1817648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45214 w 3457087"/>
                  <a:gd name="connsiteY0" fmla="*/ 0 h 3021981"/>
                  <a:gd name="connsiteX1" fmla="*/ 1817857 w 3457087"/>
                  <a:gd name="connsiteY1" fmla="*/ 1338147 h 3021981"/>
                  <a:gd name="connsiteX2" fmla="*/ 925761 w 3457087"/>
                  <a:gd name="connsiteY2" fmla="*/ 1817648 h 3021981"/>
                  <a:gd name="connsiteX3" fmla="*/ 208 w 3457087"/>
                  <a:gd name="connsiteY3" fmla="*/ 1449659 h 3021981"/>
                  <a:gd name="connsiteX4" fmla="*/ 870003 w 3457087"/>
                  <a:gd name="connsiteY4" fmla="*/ 880947 h 3021981"/>
                  <a:gd name="connsiteX5" fmla="*/ 3457087 w 3457087"/>
                  <a:gd name="connsiteY5" fmla="*/ 3021981 h 3021981"/>
                  <a:gd name="connsiteX0" fmla="*/ 3245207 w 3457080"/>
                  <a:gd name="connsiteY0" fmla="*/ 0 h 3021981"/>
                  <a:gd name="connsiteX1" fmla="*/ 1817850 w 3457080"/>
                  <a:gd name="connsiteY1" fmla="*/ 1338147 h 3021981"/>
                  <a:gd name="connsiteX2" fmla="*/ 925754 w 3457080"/>
                  <a:gd name="connsiteY2" fmla="*/ 1817648 h 3021981"/>
                  <a:gd name="connsiteX3" fmla="*/ 201 w 3457080"/>
                  <a:gd name="connsiteY3" fmla="*/ 1449659 h 3021981"/>
                  <a:gd name="connsiteX4" fmla="*/ 869996 w 3457080"/>
                  <a:gd name="connsiteY4" fmla="*/ 880947 h 3021981"/>
                  <a:gd name="connsiteX5" fmla="*/ 3457080 w 3457080"/>
                  <a:gd name="connsiteY5" fmla="*/ 3021981 h 3021981"/>
                  <a:gd name="connsiteX0" fmla="*/ 3245204 w 3356716"/>
                  <a:gd name="connsiteY0" fmla="*/ 0 h 2821259"/>
                  <a:gd name="connsiteX1" fmla="*/ 1817847 w 3356716"/>
                  <a:gd name="connsiteY1" fmla="*/ 1338147 h 2821259"/>
                  <a:gd name="connsiteX2" fmla="*/ 925751 w 3356716"/>
                  <a:gd name="connsiteY2" fmla="*/ 1817648 h 2821259"/>
                  <a:gd name="connsiteX3" fmla="*/ 198 w 3356716"/>
                  <a:gd name="connsiteY3" fmla="*/ 1449659 h 2821259"/>
                  <a:gd name="connsiteX4" fmla="*/ 869993 w 3356716"/>
                  <a:gd name="connsiteY4" fmla="*/ 880947 h 2821259"/>
                  <a:gd name="connsiteX5" fmla="*/ 3356716 w 3356716"/>
                  <a:gd name="connsiteY5" fmla="*/ 2821259 h 2821259"/>
                  <a:gd name="connsiteX0" fmla="*/ 3245428 w 3356940"/>
                  <a:gd name="connsiteY0" fmla="*/ 0 h 2821259"/>
                  <a:gd name="connsiteX1" fmla="*/ 1818071 w 3356940"/>
                  <a:gd name="connsiteY1" fmla="*/ 1338147 h 2821259"/>
                  <a:gd name="connsiteX2" fmla="*/ 769858 w 3356940"/>
                  <a:gd name="connsiteY2" fmla="*/ 1906858 h 2821259"/>
                  <a:gd name="connsiteX3" fmla="*/ 422 w 3356940"/>
                  <a:gd name="connsiteY3" fmla="*/ 1449659 h 2821259"/>
                  <a:gd name="connsiteX4" fmla="*/ 870217 w 3356940"/>
                  <a:gd name="connsiteY4" fmla="*/ 880947 h 2821259"/>
                  <a:gd name="connsiteX5" fmla="*/ 3356940 w 3356940"/>
                  <a:gd name="connsiteY5" fmla="*/ 2821259 h 2821259"/>
                  <a:gd name="connsiteX0" fmla="*/ 3245438 w 3356950"/>
                  <a:gd name="connsiteY0" fmla="*/ 0 h 2821259"/>
                  <a:gd name="connsiteX1" fmla="*/ 1818081 w 3356950"/>
                  <a:gd name="connsiteY1" fmla="*/ 1338147 h 2821259"/>
                  <a:gd name="connsiteX2" fmla="*/ 769868 w 3356950"/>
                  <a:gd name="connsiteY2" fmla="*/ 1906858 h 2821259"/>
                  <a:gd name="connsiteX3" fmla="*/ 432 w 3356950"/>
                  <a:gd name="connsiteY3" fmla="*/ 1449659 h 2821259"/>
                  <a:gd name="connsiteX4" fmla="*/ 870227 w 3356950"/>
                  <a:gd name="connsiteY4" fmla="*/ 880947 h 2821259"/>
                  <a:gd name="connsiteX5" fmla="*/ 3356950 w 3356950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5314 w 3246826"/>
                  <a:gd name="connsiteY0" fmla="*/ 0 h 2821259"/>
                  <a:gd name="connsiteX1" fmla="*/ 1707957 w 3246826"/>
                  <a:gd name="connsiteY1" fmla="*/ 1338147 h 2821259"/>
                  <a:gd name="connsiteX2" fmla="*/ 659744 w 3246826"/>
                  <a:gd name="connsiteY2" fmla="*/ 1906858 h 2821259"/>
                  <a:gd name="connsiteX3" fmla="*/ 1821 w 3246826"/>
                  <a:gd name="connsiteY3" fmla="*/ 1405054 h 2821259"/>
                  <a:gd name="connsiteX4" fmla="*/ 760103 w 3246826"/>
                  <a:gd name="connsiteY4" fmla="*/ 880947 h 2821259"/>
                  <a:gd name="connsiteX5" fmla="*/ 3246826 w 3246826"/>
                  <a:gd name="connsiteY5" fmla="*/ 2821259 h 2821259"/>
                  <a:gd name="connsiteX0" fmla="*/ 3134620 w 3246132"/>
                  <a:gd name="connsiteY0" fmla="*/ 0 h 2821259"/>
                  <a:gd name="connsiteX1" fmla="*/ 1707263 w 3246132"/>
                  <a:gd name="connsiteY1" fmla="*/ 1338147 h 2821259"/>
                  <a:gd name="connsiteX2" fmla="*/ 659050 w 3246132"/>
                  <a:gd name="connsiteY2" fmla="*/ 1906858 h 2821259"/>
                  <a:gd name="connsiteX3" fmla="*/ 1127 w 3246132"/>
                  <a:gd name="connsiteY3" fmla="*/ 1405054 h 2821259"/>
                  <a:gd name="connsiteX4" fmla="*/ 759409 w 3246132"/>
                  <a:gd name="connsiteY4" fmla="*/ 880947 h 2821259"/>
                  <a:gd name="connsiteX5" fmla="*/ 3246132 w 3246132"/>
                  <a:gd name="connsiteY5" fmla="*/ 2821259 h 2821259"/>
                  <a:gd name="connsiteX0" fmla="*/ 3133646 w 3245158"/>
                  <a:gd name="connsiteY0" fmla="*/ 0 h 2821259"/>
                  <a:gd name="connsiteX1" fmla="*/ 1706289 w 3245158"/>
                  <a:gd name="connsiteY1" fmla="*/ 1338147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646 w 3245158"/>
                  <a:gd name="connsiteY0" fmla="*/ 0 h 2821259"/>
                  <a:gd name="connsiteX1" fmla="*/ 1717440 w 3245158"/>
                  <a:gd name="connsiteY1" fmla="*/ 1416205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544 w 3245056"/>
                  <a:gd name="connsiteY0" fmla="*/ 0 h 2821259"/>
                  <a:gd name="connsiteX1" fmla="*/ 1717338 w 3245056"/>
                  <a:gd name="connsiteY1" fmla="*/ 1416205 h 2821259"/>
                  <a:gd name="connsiteX2" fmla="*/ 657974 w 3245056"/>
                  <a:gd name="connsiteY2" fmla="*/ 1906858 h 2821259"/>
                  <a:gd name="connsiteX3" fmla="*/ 51 w 3245056"/>
                  <a:gd name="connsiteY3" fmla="*/ 1405054 h 2821259"/>
                  <a:gd name="connsiteX4" fmla="*/ 758333 w 3245056"/>
                  <a:gd name="connsiteY4" fmla="*/ 880947 h 2821259"/>
                  <a:gd name="connsiteX5" fmla="*/ 1862306 w 3245056"/>
                  <a:gd name="connsiteY5" fmla="*/ 1438508 h 2821259"/>
                  <a:gd name="connsiteX6" fmla="*/ 3245056 w 3245056"/>
                  <a:gd name="connsiteY6" fmla="*/ 2821259 h 2821259"/>
                  <a:gd name="connsiteX0" fmla="*/ 3133542 w 3245054"/>
                  <a:gd name="connsiteY0" fmla="*/ 0 h 2821259"/>
                  <a:gd name="connsiteX1" fmla="*/ 1717336 w 3245054"/>
                  <a:gd name="connsiteY1" fmla="*/ 1416205 h 2821259"/>
                  <a:gd name="connsiteX2" fmla="*/ 657972 w 3245054"/>
                  <a:gd name="connsiteY2" fmla="*/ 1906858 h 2821259"/>
                  <a:gd name="connsiteX3" fmla="*/ 49 w 3245054"/>
                  <a:gd name="connsiteY3" fmla="*/ 1405054 h 2821259"/>
                  <a:gd name="connsiteX4" fmla="*/ 758331 w 3245054"/>
                  <a:gd name="connsiteY4" fmla="*/ 880947 h 2821259"/>
                  <a:gd name="connsiteX5" fmla="*/ 1750792 w 3245054"/>
                  <a:gd name="connsiteY5" fmla="*/ 1405055 h 2821259"/>
                  <a:gd name="connsiteX6" fmla="*/ 3245054 w 3245054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245011" h="2821259">
                    <a:moveTo>
                      <a:pt x="3133499" y="0"/>
                    </a:moveTo>
                    <a:cubicBezTo>
                      <a:pt x="2600098" y="505522"/>
                      <a:pt x="2111303" y="1100254"/>
                      <a:pt x="1717293" y="1416205"/>
                    </a:cubicBezTo>
                    <a:cubicBezTo>
                      <a:pt x="1323283" y="1732156"/>
                      <a:pt x="1156016" y="1886414"/>
                      <a:pt x="769441" y="1895707"/>
                    </a:cubicBezTo>
                    <a:cubicBezTo>
                      <a:pt x="382866" y="1905000"/>
                      <a:pt x="1865" y="1574181"/>
                      <a:pt x="6" y="1405054"/>
                    </a:cubicBezTo>
                    <a:cubicBezTo>
                      <a:pt x="-1853" y="1235927"/>
                      <a:pt x="377288" y="903250"/>
                      <a:pt x="758288" y="880947"/>
                    </a:cubicBezTo>
                    <a:cubicBezTo>
                      <a:pt x="1139288" y="858644"/>
                      <a:pt x="1336295" y="1081670"/>
                      <a:pt x="1750749" y="1405055"/>
                    </a:cubicBezTo>
                    <a:cubicBezTo>
                      <a:pt x="2165203" y="1728440"/>
                      <a:pt x="3014553" y="2590801"/>
                      <a:pt x="3245011" y="2821259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9">
                <a:extLst>
                  <a:ext uri="{FF2B5EF4-FFF2-40B4-BE49-F238E27FC236}">
                    <a16:creationId xmlns:a16="http://schemas.microsoft.com/office/drawing/2014/main" id="{91FF108A-128F-A242-9A17-3C2A54C5F0C8}"/>
                  </a:ext>
                </a:extLst>
              </p:cNvPr>
              <p:cNvSpPr/>
              <p:nvPr/>
            </p:nvSpPr>
            <p:spPr>
              <a:xfrm>
                <a:off x="6668422" y="1595340"/>
                <a:ext cx="2018378" cy="1092820"/>
              </a:xfrm>
              <a:custGeom>
                <a:avLst/>
                <a:gdLst>
                  <a:gd name="connsiteX0" fmla="*/ 2955669 w 3167542"/>
                  <a:gd name="connsiteY0" fmla="*/ 0 h 3021981"/>
                  <a:gd name="connsiteX1" fmla="*/ 1528312 w 3167542"/>
                  <a:gd name="connsiteY1" fmla="*/ 1338147 h 3021981"/>
                  <a:gd name="connsiteX2" fmla="*/ 792332 w 3167542"/>
                  <a:gd name="connsiteY2" fmla="*/ 1962615 h 3021981"/>
                  <a:gd name="connsiteX3" fmla="*/ 595 w 3167542"/>
                  <a:gd name="connsiteY3" fmla="*/ 1226634 h 3021981"/>
                  <a:gd name="connsiteX4" fmla="*/ 714273 w 3167542"/>
                  <a:gd name="connsiteY4" fmla="*/ 579864 h 3021981"/>
                  <a:gd name="connsiteX5" fmla="*/ 3167542 w 3167542"/>
                  <a:gd name="connsiteY5" fmla="*/ 3021981 h 3021981"/>
                  <a:gd name="connsiteX0" fmla="*/ 2957706 w 3169579"/>
                  <a:gd name="connsiteY0" fmla="*/ 0 h 3021981"/>
                  <a:gd name="connsiteX1" fmla="*/ 1530349 w 3169579"/>
                  <a:gd name="connsiteY1" fmla="*/ 1338147 h 3021981"/>
                  <a:gd name="connsiteX2" fmla="*/ 515589 w 3169579"/>
                  <a:gd name="connsiteY2" fmla="*/ 1962615 h 3021981"/>
                  <a:gd name="connsiteX3" fmla="*/ 2632 w 3169579"/>
                  <a:gd name="connsiteY3" fmla="*/ 1226634 h 3021981"/>
                  <a:gd name="connsiteX4" fmla="*/ 716310 w 3169579"/>
                  <a:gd name="connsiteY4" fmla="*/ 579864 h 3021981"/>
                  <a:gd name="connsiteX5" fmla="*/ 3169579 w 3169579"/>
                  <a:gd name="connsiteY5" fmla="*/ 3021981 h 3021981"/>
                  <a:gd name="connsiteX0" fmla="*/ 3346672 w 3558545"/>
                  <a:gd name="connsiteY0" fmla="*/ 0 h 3021981"/>
                  <a:gd name="connsiteX1" fmla="*/ 1919315 w 3558545"/>
                  <a:gd name="connsiteY1" fmla="*/ 1338147 h 3021981"/>
                  <a:gd name="connsiteX2" fmla="*/ 904555 w 3558545"/>
                  <a:gd name="connsiteY2" fmla="*/ 1962615 h 3021981"/>
                  <a:gd name="connsiteX3" fmla="*/ 1306 w 3558545"/>
                  <a:gd name="connsiteY3" fmla="*/ 1360449 h 3021981"/>
                  <a:gd name="connsiteX4" fmla="*/ 1105276 w 3558545"/>
                  <a:gd name="connsiteY4" fmla="*/ 579864 h 3021981"/>
                  <a:gd name="connsiteX5" fmla="*/ 3558545 w 3558545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8579 w 3560452"/>
                  <a:gd name="connsiteY0" fmla="*/ 0 h 3021981"/>
                  <a:gd name="connsiteX1" fmla="*/ 1921222 w 3560452"/>
                  <a:gd name="connsiteY1" fmla="*/ 1338147 h 3021981"/>
                  <a:gd name="connsiteX2" fmla="*/ 906462 w 3560452"/>
                  <a:gd name="connsiteY2" fmla="*/ 1962615 h 3021981"/>
                  <a:gd name="connsiteX3" fmla="*/ 3213 w 3560452"/>
                  <a:gd name="connsiteY3" fmla="*/ 1360449 h 3021981"/>
                  <a:gd name="connsiteX4" fmla="*/ 1229846 w 3560452"/>
                  <a:gd name="connsiteY4" fmla="*/ 669074 h 3021981"/>
                  <a:gd name="connsiteX5" fmla="*/ 3560452 w 3560452"/>
                  <a:gd name="connsiteY5" fmla="*/ 3021981 h 3021981"/>
                  <a:gd name="connsiteX0" fmla="*/ 3345371 w 3557244"/>
                  <a:gd name="connsiteY0" fmla="*/ 0 h 3021981"/>
                  <a:gd name="connsiteX1" fmla="*/ 1918014 w 3557244"/>
                  <a:gd name="connsiteY1" fmla="*/ 1338147 h 3021981"/>
                  <a:gd name="connsiteX2" fmla="*/ 903254 w 3557244"/>
                  <a:gd name="connsiteY2" fmla="*/ 1962615 h 3021981"/>
                  <a:gd name="connsiteX3" fmla="*/ 5 w 3557244"/>
                  <a:gd name="connsiteY3" fmla="*/ 1360449 h 3021981"/>
                  <a:gd name="connsiteX4" fmla="*/ 914404 w 3557244"/>
                  <a:gd name="connsiteY4" fmla="*/ 691377 h 3021981"/>
                  <a:gd name="connsiteX5" fmla="*/ 3557244 w 3557244"/>
                  <a:gd name="connsiteY5" fmla="*/ 3021981 h 3021981"/>
                  <a:gd name="connsiteX0" fmla="*/ 3345383 w 3557256"/>
                  <a:gd name="connsiteY0" fmla="*/ 0 h 3021981"/>
                  <a:gd name="connsiteX1" fmla="*/ 1918026 w 3557256"/>
                  <a:gd name="connsiteY1" fmla="*/ 1338147 h 3021981"/>
                  <a:gd name="connsiteX2" fmla="*/ 892115 w 3557256"/>
                  <a:gd name="connsiteY2" fmla="*/ 1839951 h 3021981"/>
                  <a:gd name="connsiteX3" fmla="*/ 17 w 3557256"/>
                  <a:gd name="connsiteY3" fmla="*/ 1360449 h 3021981"/>
                  <a:gd name="connsiteX4" fmla="*/ 914416 w 3557256"/>
                  <a:gd name="connsiteY4" fmla="*/ 691377 h 3021981"/>
                  <a:gd name="connsiteX5" fmla="*/ 3557256 w 3557256"/>
                  <a:gd name="connsiteY5" fmla="*/ 3021981 h 3021981"/>
                  <a:gd name="connsiteX0" fmla="*/ 3345579 w 3557452"/>
                  <a:gd name="connsiteY0" fmla="*/ 0 h 3021981"/>
                  <a:gd name="connsiteX1" fmla="*/ 1918222 w 3557452"/>
                  <a:gd name="connsiteY1" fmla="*/ 1338147 h 3021981"/>
                  <a:gd name="connsiteX2" fmla="*/ 892311 w 3557452"/>
                  <a:gd name="connsiteY2" fmla="*/ 1839951 h 3021981"/>
                  <a:gd name="connsiteX3" fmla="*/ 213 w 3557452"/>
                  <a:gd name="connsiteY3" fmla="*/ 1360449 h 3021981"/>
                  <a:gd name="connsiteX4" fmla="*/ 970368 w 3557452"/>
                  <a:gd name="connsiteY4" fmla="*/ 880947 h 3021981"/>
                  <a:gd name="connsiteX5" fmla="*/ 3557452 w 3557452"/>
                  <a:gd name="connsiteY5" fmla="*/ 3021981 h 3021981"/>
                  <a:gd name="connsiteX0" fmla="*/ 3066935 w 3278808"/>
                  <a:gd name="connsiteY0" fmla="*/ 0 h 3021981"/>
                  <a:gd name="connsiteX1" fmla="*/ 1639578 w 3278808"/>
                  <a:gd name="connsiteY1" fmla="*/ 1338147 h 3021981"/>
                  <a:gd name="connsiteX2" fmla="*/ 613667 w 3278808"/>
                  <a:gd name="connsiteY2" fmla="*/ 1839951 h 3021981"/>
                  <a:gd name="connsiteX3" fmla="*/ 350 w 3278808"/>
                  <a:gd name="connsiteY3" fmla="*/ 1371600 h 3021981"/>
                  <a:gd name="connsiteX4" fmla="*/ 691724 w 3278808"/>
                  <a:gd name="connsiteY4" fmla="*/ 880947 h 3021981"/>
                  <a:gd name="connsiteX5" fmla="*/ 3278808 w 3278808"/>
                  <a:gd name="connsiteY5" fmla="*/ 3021981 h 3021981"/>
                  <a:gd name="connsiteX0" fmla="*/ 3066975 w 3278848"/>
                  <a:gd name="connsiteY0" fmla="*/ 0 h 3021981"/>
                  <a:gd name="connsiteX1" fmla="*/ 1639618 w 3278848"/>
                  <a:gd name="connsiteY1" fmla="*/ 1338147 h 3021981"/>
                  <a:gd name="connsiteX2" fmla="*/ 613707 w 3278848"/>
                  <a:gd name="connsiteY2" fmla="*/ 1839951 h 3021981"/>
                  <a:gd name="connsiteX3" fmla="*/ 390 w 3278848"/>
                  <a:gd name="connsiteY3" fmla="*/ 1371600 h 3021981"/>
                  <a:gd name="connsiteX4" fmla="*/ 691764 w 3278848"/>
                  <a:gd name="connsiteY4" fmla="*/ 880947 h 3021981"/>
                  <a:gd name="connsiteX5" fmla="*/ 3278848 w 3278848"/>
                  <a:gd name="connsiteY5" fmla="*/ 3021981 h 3021981"/>
                  <a:gd name="connsiteX0" fmla="*/ 3245212 w 3457085"/>
                  <a:gd name="connsiteY0" fmla="*/ 0 h 3021981"/>
                  <a:gd name="connsiteX1" fmla="*/ 1817855 w 3457085"/>
                  <a:gd name="connsiteY1" fmla="*/ 1338147 h 3021981"/>
                  <a:gd name="connsiteX2" fmla="*/ 791944 w 3457085"/>
                  <a:gd name="connsiteY2" fmla="*/ 1839951 h 3021981"/>
                  <a:gd name="connsiteX3" fmla="*/ 207 w 3457085"/>
                  <a:gd name="connsiteY3" fmla="*/ 1393903 h 3021981"/>
                  <a:gd name="connsiteX4" fmla="*/ 870001 w 3457085"/>
                  <a:gd name="connsiteY4" fmla="*/ 880947 h 3021981"/>
                  <a:gd name="connsiteX5" fmla="*/ 3457085 w 3457085"/>
                  <a:gd name="connsiteY5" fmla="*/ 3021981 h 3021981"/>
                  <a:gd name="connsiteX0" fmla="*/ 3256358 w 3468231"/>
                  <a:gd name="connsiteY0" fmla="*/ 0 h 3021981"/>
                  <a:gd name="connsiteX1" fmla="*/ 1829001 w 3468231"/>
                  <a:gd name="connsiteY1" fmla="*/ 1338147 h 3021981"/>
                  <a:gd name="connsiteX2" fmla="*/ 803090 w 3468231"/>
                  <a:gd name="connsiteY2" fmla="*/ 1839951 h 3021981"/>
                  <a:gd name="connsiteX3" fmla="*/ 201 w 3468231"/>
                  <a:gd name="connsiteY3" fmla="*/ 1516566 h 3021981"/>
                  <a:gd name="connsiteX4" fmla="*/ 881147 w 3468231"/>
                  <a:gd name="connsiteY4" fmla="*/ 880947 h 3021981"/>
                  <a:gd name="connsiteX5" fmla="*/ 3468231 w 3468231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803122 w 3468263"/>
                  <a:gd name="connsiteY2" fmla="*/ 1839951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56390 w 3468263"/>
                  <a:gd name="connsiteY0" fmla="*/ 0 h 3021981"/>
                  <a:gd name="connsiteX1" fmla="*/ 1829033 w 3468263"/>
                  <a:gd name="connsiteY1" fmla="*/ 1338147 h 3021981"/>
                  <a:gd name="connsiteX2" fmla="*/ 936937 w 3468263"/>
                  <a:gd name="connsiteY2" fmla="*/ 1817648 h 3021981"/>
                  <a:gd name="connsiteX3" fmla="*/ 233 w 3468263"/>
                  <a:gd name="connsiteY3" fmla="*/ 1516566 h 3021981"/>
                  <a:gd name="connsiteX4" fmla="*/ 881179 w 3468263"/>
                  <a:gd name="connsiteY4" fmla="*/ 880947 h 3021981"/>
                  <a:gd name="connsiteX5" fmla="*/ 3468263 w 3468263"/>
                  <a:gd name="connsiteY5" fmla="*/ 3021981 h 3021981"/>
                  <a:gd name="connsiteX0" fmla="*/ 3245214 w 3457087"/>
                  <a:gd name="connsiteY0" fmla="*/ 0 h 3021981"/>
                  <a:gd name="connsiteX1" fmla="*/ 1817857 w 3457087"/>
                  <a:gd name="connsiteY1" fmla="*/ 1338147 h 3021981"/>
                  <a:gd name="connsiteX2" fmla="*/ 925761 w 3457087"/>
                  <a:gd name="connsiteY2" fmla="*/ 1817648 h 3021981"/>
                  <a:gd name="connsiteX3" fmla="*/ 208 w 3457087"/>
                  <a:gd name="connsiteY3" fmla="*/ 1449659 h 3021981"/>
                  <a:gd name="connsiteX4" fmla="*/ 870003 w 3457087"/>
                  <a:gd name="connsiteY4" fmla="*/ 880947 h 3021981"/>
                  <a:gd name="connsiteX5" fmla="*/ 3457087 w 3457087"/>
                  <a:gd name="connsiteY5" fmla="*/ 3021981 h 3021981"/>
                  <a:gd name="connsiteX0" fmla="*/ 3245207 w 3457080"/>
                  <a:gd name="connsiteY0" fmla="*/ 0 h 3021981"/>
                  <a:gd name="connsiteX1" fmla="*/ 1817850 w 3457080"/>
                  <a:gd name="connsiteY1" fmla="*/ 1338147 h 3021981"/>
                  <a:gd name="connsiteX2" fmla="*/ 925754 w 3457080"/>
                  <a:gd name="connsiteY2" fmla="*/ 1817648 h 3021981"/>
                  <a:gd name="connsiteX3" fmla="*/ 201 w 3457080"/>
                  <a:gd name="connsiteY3" fmla="*/ 1449659 h 3021981"/>
                  <a:gd name="connsiteX4" fmla="*/ 869996 w 3457080"/>
                  <a:gd name="connsiteY4" fmla="*/ 880947 h 3021981"/>
                  <a:gd name="connsiteX5" fmla="*/ 3457080 w 3457080"/>
                  <a:gd name="connsiteY5" fmla="*/ 3021981 h 3021981"/>
                  <a:gd name="connsiteX0" fmla="*/ 3245204 w 3356716"/>
                  <a:gd name="connsiteY0" fmla="*/ 0 h 2821259"/>
                  <a:gd name="connsiteX1" fmla="*/ 1817847 w 3356716"/>
                  <a:gd name="connsiteY1" fmla="*/ 1338147 h 2821259"/>
                  <a:gd name="connsiteX2" fmla="*/ 925751 w 3356716"/>
                  <a:gd name="connsiteY2" fmla="*/ 1817648 h 2821259"/>
                  <a:gd name="connsiteX3" fmla="*/ 198 w 3356716"/>
                  <a:gd name="connsiteY3" fmla="*/ 1449659 h 2821259"/>
                  <a:gd name="connsiteX4" fmla="*/ 869993 w 3356716"/>
                  <a:gd name="connsiteY4" fmla="*/ 880947 h 2821259"/>
                  <a:gd name="connsiteX5" fmla="*/ 3356716 w 3356716"/>
                  <a:gd name="connsiteY5" fmla="*/ 2821259 h 2821259"/>
                  <a:gd name="connsiteX0" fmla="*/ 3245428 w 3356940"/>
                  <a:gd name="connsiteY0" fmla="*/ 0 h 2821259"/>
                  <a:gd name="connsiteX1" fmla="*/ 1818071 w 3356940"/>
                  <a:gd name="connsiteY1" fmla="*/ 1338147 h 2821259"/>
                  <a:gd name="connsiteX2" fmla="*/ 769858 w 3356940"/>
                  <a:gd name="connsiteY2" fmla="*/ 1906858 h 2821259"/>
                  <a:gd name="connsiteX3" fmla="*/ 422 w 3356940"/>
                  <a:gd name="connsiteY3" fmla="*/ 1449659 h 2821259"/>
                  <a:gd name="connsiteX4" fmla="*/ 870217 w 3356940"/>
                  <a:gd name="connsiteY4" fmla="*/ 880947 h 2821259"/>
                  <a:gd name="connsiteX5" fmla="*/ 3356940 w 3356940"/>
                  <a:gd name="connsiteY5" fmla="*/ 2821259 h 2821259"/>
                  <a:gd name="connsiteX0" fmla="*/ 3245438 w 3356950"/>
                  <a:gd name="connsiteY0" fmla="*/ 0 h 2821259"/>
                  <a:gd name="connsiteX1" fmla="*/ 1818081 w 3356950"/>
                  <a:gd name="connsiteY1" fmla="*/ 1338147 h 2821259"/>
                  <a:gd name="connsiteX2" fmla="*/ 769868 w 3356950"/>
                  <a:gd name="connsiteY2" fmla="*/ 1906858 h 2821259"/>
                  <a:gd name="connsiteX3" fmla="*/ 432 w 3356950"/>
                  <a:gd name="connsiteY3" fmla="*/ 1449659 h 2821259"/>
                  <a:gd name="connsiteX4" fmla="*/ 870227 w 3356950"/>
                  <a:gd name="connsiteY4" fmla="*/ 880947 h 2821259"/>
                  <a:gd name="connsiteX5" fmla="*/ 3356950 w 3356950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4014 w 3245526"/>
                  <a:gd name="connsiteY0" fmla="*/ 0 h 2821259"/>
                  <a:gd name="connsiteX1" fmla="*/ 1706657 w 3245526"/>
                  <a:gd name="connsiteY1" fmla="*/ 1338147 h 2821259"/>
                  <a:gd name="connsiteX2" fmla="*/ 658444 w 3245526"/>
                  <a:gd name="connsiteY2" fmla="*/ 1906858 h 2821259"/>
                  <a:gd name="connsiteX3" fmla="*/ 521 w 3245526"/>
                  <a:gd name="connsiteY3" fmla="*/ 1405054 h 2821259"/>
                  <a:gd name="connsiteX4" fmla="*/ 758803 w 3245526"/>
                  <a:gd name="connsiteY4" fmla="*/ 880947 h 2821259"/>
                  <a:gd name="connsiteX5" fmla="*/ 3245526 w 3245526"/>
                  <a:gd name="connsiteY5" fmla="*/ 2821259 h 2821259"/>
                  <a:gd name="connsiteX0" fmla="*/ 3135314 w 3246826"/>
                  <a:gd name="connsiteY0" fmla="*/ 0 h 2821259"/>
                  <a:gd name="connsiteX1" fmla="*/ 1707957 w 3246826"/>
                  <a:gd name="connsiteY1" fmla="*/ 1338147 h 2821259"/>
                  <a:gd name="connsiteX2" fmla="*/ 659744 w 3246826"/>
                  <a:gd name="connsiteY2" fmla="*/ 1906858 h 2821259"/>
                  <a:gd name="connsiteX3" fmla="*/ 1821 w 3246826"/>
                  <a:gd name="connsiteY3" fmla="*/ 1405054 h 2821259"/>
                  <a:gd name="connsiteX4" fmla="*/ 760103 w 3246826"/>
                  <a:gd name="connsiteY4" fmla="*/ 880947 h 2821259"/>
                  <a:gd name="connsiteX5" fmla="*/ 3246826 w 3246826"/>
                  <a:gd name="connsiteY5" fmla="*/ 2821259 h 2821259"/>
                  <a:gd name="connsiteX0" fmla="*/ 3134620 w 3246132"/>
                  <a:gd name="connsiteY0" fmla="*/ 0 h 2821259"/>
                  <a:gd name="connsiteX1" fmla="*/ 1707263 w 3246132"/>
                  <a:gd name="connsiteY1" fmla="*/ 1338147 h 2821259"/>
                  <a:gd name="connsiteX2" fmla="*/ 659050 w 3246132"/>
                  <a:gd name="connsiteY2" fmla="*/ 1906858 h 2821259"/>
                  <a:gd name="connsiteX3" fmla="*/ 1127 w 3246132"/>
                  <a:gd name="connsiteY3" fmla="*/ 1405054 h 2821259"/>
                  <a:gd name="connsiteX4" fmla="*/ 759409 w 3246132"/>
                  <a:gd name="connsiteY4" fmla="*/ 880947 h 2821259"/>
                  <a:gd name="connsiteX5" fmla="*/ 3246132 w 3246132"/>
                  <a:gd name="connsiteY5" fmla="*/ 2821259 h 2821259"/>
                  <a:gd name="connsiteX0" fmla="*/ 3133646 w 3245158"/>
                  <a:gd name="connsiteY0" fmla="*/ 0 h 2821259"/>
                  <a:gd name="connsiteX1" fmla="*/ 1706289 w 3245158"/>
                  <a:gd name="connsiteY1" fmla="*/ 1338147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646 w 3245158"/>
                  <a:gd name="connsiteY0" fmla="*/ 0 h 2821259"/>
                  <a:gd name="connsiteX1" fmla="*/ 1717440 w 3245158"/>
                  <a:gd name="connsiteY1" fmla="*/ 1416205 h 2821259"/>
                  <a:gd name="connsiteX2" fmla="*/ 658076 w 3245158"/>
                  <a:gd name="connsiteY2" fmla="*/ 1906858 h 2821259"/>
                  <a:gd name="connsiteX3" fmla="*/ 153 w 3245158"/>
                  <a:gd name="connsiteY3" fmla="*/ 1405054 h 2821259"/>
                  <a:gd name="connsiteX4" fmla="*/ 758435 w 3245158"/>
                  <a:gd name="connsiteY4" fmla="*/ 880947 h 2821259"/>
                  <a:gd name="connsiteX5" fmla="*/ 3245158 w 3245158"/>
                  <a:gd name="connsiteY5" fmla="*/ 2821259 h 2821259"/>
                  <a:gd name="connsiteX0" fmla="*/ 3133544 w 3245056"/>
                  <a:gd name="connsiteY0" fmla="*/ 0 h 2821259"/>
                  <a:gd name="connsiteX1" fmla="*/ 1717338 w 3245056"/>
                  <a:gd name="connsiteY1" fmla="*/ 1416205 h 2821259"/>
                  <a:gd name="connsiteX2" fmla="*/ 657974 w 3245056"/>
                  <a:gd name="connsiteY2" fmla="*/ 1906858 h 2821259"/>
                  <a:gd name="connsiteX3" fmla="*/ 51 w 3245056"/>
                  <a:gd name="connsiteY3" fmla="*/ 1405054 h 2821259"/>
                  <a:gd name="connsiteX4" fmla="*/ 758333 w 3245056"/>
                  <a:gd name="connsiteY4" fmla="*/ 880947 h 2821259"/>
                  <a:gd name="connsiteX5" fmla="*/ 1862306 w 3245056"/>
                  <a:gd name="connsiteY5" fmla="*/ 1438508 h 2821259"/>
                  <a:gd name="connsiteX6" fmla="*/ 3245056 w 3245056"/>
                  <a:gd name="connsiteY6" fmla="*/ 2821259 h 2821259"/>
                  <a:gd name="connsiteX0" fmla="*/ 3133542 w 3245054"/>
                  <a:gd name="connsiteY0" fmla="*/ 0 h 2821259"/>
                  <a:gd name="connsiteX1" fmla="*/ 1717336 w 3245054"/>
                  <a:gd name="connsiteY1" fmla="*/ 1416205 h 2821259"/>
                  <a:gd name="connsiteX2" fmla="*/ 657972 w 3245054"/>
                  <a:gd name="connsiteY2" fmla="*/ 1906858 h 2821259"/>
                  <a:gd name="connsiteX3" fmla="*/ 49 w 3245054"/>
                  <a:gd name="connsiteY3" fmla="*/ 1405054 h 2821259"/>
                  <a:gd name="connsiteX4" fmla="*/ 758331 w 3245054"/>
                  <a:gd name="connsiteY4" fmla="*/ 880947 h 2821259"/>
                  <a:gd name="connsiteX5" fmla="*/ 1750792 w 3245054"/>
                  <a:gd name="connsiteY5" fmla="*/ 1405055 h 2821259"/>
                  <a:gd name="connsiteX6" fmla="*/ 3245054 w 3245054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  <a:gd name="connsiteX0" fmla="*/ 3133499 w 3245011"/>
                  <a:gd name="connsiteY0" fmla="*/ 0 h 2821259"/>
                  <a:gd name="connsiteX1" fmla="*/ 1717293 w 3245011"/>
                  <a:gd name="connsiteY1" fmla="*/ 1416205 h 2821259"/>
                  <a:gd name="connsiteX2" fmla="*/ 769441 w 3245011"/>
                  <a:gd name="connsiteY2" fmla="*/ 1895707 h 2821259"/>
                  <a:gd name="connsiteX3" fmla="*/ 6 w 3245011"/>
                  <a:gd name="connsiteY3" fmla="*/ 1405054 h 2821259"/>
                  <a:gd name="connsiteX4" fmla="*/ 758288 w 3245011"/>
                  <a:gd name="connsiteY4" fmla="*/ 880947 h 2821259"/>
                  <a:gd name="connsiteX5" fmla="*/ 1750749 w 3245011"/>
                  <a:gd name="connsiteY5" fmla="*/ 1405055 h 2821259"/>
                  <a:gd name="connsiteX6" fmla="*/ 3245011 w 3245011"/>
                  <a:gd name="connsiteY6" fmla="*/ 2821259 h 28212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245011" h="2821259">
                    <a:moveTo>
                      <a:pt x="3133499" y="0"/>
                    </a:moveTo>
                    <a:cubicBezTo>
                      <a:pt x="2600098" y="505522"/>
                      <a:pt x="2111303" y="1100254"/>
                      <a:pt x="1717293" y="1416205"/>
                    </a:cubicBezTo>
                    <a:cubicBezTo>
                      <a:pt x="1323283" y="1732156"/>
                      <a:pt x="1156016" y="1886414"/>
                      <a:pt x="769441" y="1895707"/>
                    </a:cubicBezTo>
                    <a:cubicBezTo>
                      <a:pt x="382866" y="1905000"/>
                      <a:pt x="1865" y="1574181"/>
                      <a:pt x="6" y="1405054"/>
                    </a:cubicBezTo>
                    <a:cubicBezTo>
                      <a:pt x="-1853" y="1235927"/>
                      <a:pt x="377288" y="903250"/>
                      <a:pt x="758288" y="880947"/>
                    </a:cubicBezTo>
                    <a:cubicBezTo>
                      <a:pt x="1139288" y="858644"/>
                      <a:pt x="1336295" y="1081670"/>
                      <a:pt x="1750749" y="1405055"/>
                    </a:cubicBezTo>
                    <a:cubicBezTo>
                      <a:pt x="2165203" y="1728440"/>
                      <a:pt x="3014553" y="2590801"/>
                      <a:pt x="3245011" y="2821259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A3612A5E-71A6-E940-BE3E-9FDCDF946852}"/>
                </a:ext>
              </a:extLst>
            </p:cNvPr>
            <p:cNvSpPr/>
            <p:nvPr/>
          </p:nvSpPr>
          <p:spPr>
            <a:xfrm>
              <a:off x="5809763" y="1672683"/>
              <a:ext cx="2185661" cy="1750741"/>
            </a:xfrm>
            <a:custGeom>
              <a:avLst/>
              <a:gdLst>
                <a:gd name="connsiteX0" fmla="*/ 2185661 w 2185661"/>
                <a:gd name="connsiteY0" fmla="*/ 0 h 1750741"/>
                <a:gd name="connsiteX1" fmla="*/ 1327017 w 2185661"/>
                <a:gd name="connsiteY1" fmla="*/ 802888 h 1750741"/>
                <a:gd name="connsiteX2" fmla="*/ 680247 w 2185661"/>
                <a:gd name="connsiteY2" fmla="*/ 579863 h 1750741"/>
                <a:gd name="connsiteX3" fmla="*/ 22 w 2185661"/>
                <a:gd name="connsiteY3" fmla="*/ 959005 h 1750741"/>
                <a:gd name="connsiteX4" fmla="*/ 702549 w 2185661"/>
                <a:gd name="connsiteY4" fmla="*/ 1349297 h 1750741"/>
                <a:gd name="connsiteX5" fmla="*/ 1237808 w 2185661"/>
                <a:gd name="connsiteY5" fmla="*/ 1148576 h 1750741"/>
                <a:gd name="connsiteX6" fmla="*/ 2185661 w 2185661"/>
                <a:gd name="connsiteY6" fmla="*/ 1750741 h 1750741"/>
                <a:gd name="connsiteX7" fmla="*/ 2185661 w 2185661"/>
                <a:gd name="connsiteY7" fmla="*/ 1750741 h 17507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185661" h="1750741">
                  <a:moveTo>
                    <a:pt x="2185661" y="0"/>
                  </a:moveTo>
                  <a:cubicBezTo>
                    <a:pt x="1881790" y="353122"/>
                    <a:pt x="1577919" y="706244"/>
                    <a:pt x="1327017" y="802888"/>
                  </a:cubicBezTo>
                  <a:cubicBezTo>
                    <a:pt x="1076115" y="899532"/>
                    <a:pt x="901413" y="553844"/>
                    <a:pt x="680247" y="579863"/>
                  </a:cubicBezTo>
                  <a:cubicBezTo>
                    <a:pt x="459081" y="605882"/>
                    <a:pt x="-3695" y="830766"/>
                    <a:pt x="22" y="959005"/>
                  </a:cubicBezTo>
                  <a:cubicBezTo>
                    <a:pt x="3739" y="1087244"/>
                    <a:pt x="496251" y="1317702"/>
                    <a:pt x="702549" y="1349297"/>
                  </a:cubicBezTo>
                  <a:cubicBezTo>
                    <a:pt x="908847" y="1380892"/>
                    <a:pt x="990623" y="1081669"/>
                    <a:pt x="1237808" y="1148576"/>
                  </a:cubicBezTo>
                  <a:cubicBezTo>
                    <a:pt x="1484993" y="1215483"/>
                    <a:pt x="2185661" y="1750741"/>
                    <a:pt x="2185661" y="1750741"/>
                  </a:cubicBezTo>
                  <a:lnTo>
                    <a:pt x="2185661" y="1750741"/>
                  </a:ln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A4209DB9-0F34-8B45-BA03-30FF4A0A744A}"/>
                </a:ext>
              </a:extLst>
            </p:cNvPr>
            <p:cNvCxnSpPr>
              <a:cxnSpLocks/>
            </p:cNvCxnSpPr>
            <p:nvPr/>
          </p:nvCxnSpPr>
          <p:spPr>
            <a:xfrm>
              <a:off x="1003608" y="2620537"/>
              <a:ext cx="6846851" cy="2230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59D033A-165F-834E-9ACA-907F2D8B8D52}"/>
                </a:ext>
              </a:extLst>
            </p:cNvPr>
            <p:cNvSpPr txBox="1"/>
            <p:nvPr/>
          </p:nvSpPr>
          <p:spPr>
            <a:xfrm>
              <a:off x="7837413" y="2447023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C7D49DF-F28E-3A47-AD6A-367FA7DF7F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7538" y="2033240"/>
              <a:ext cx="0" cy="126380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9CAEC27-39E1-9847-A6A0-D9AD648170D0}"/>
                </a:ext>
              </a:extLst>
            </p:cNvPr>
            <p:cNvSpPr txBox="1"/>
            <p:nvPr/>
          </p:nvSpPr>
          <p:spPr>
            <a:xfrm>
              <a:off x="4477196" y="1586322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-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60750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66546-7E49-BC4A-8DB3-F3743D817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red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A2553-55B2-A247-BB8A-CFDF32282C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This lecture is an updated version of 2016 lecture on the same subject prepared by Prof. Yue Hao (now at MSU)</a:t>
            </a:r>
          </a:p>
          <a:p>
            <a:r>
              <a:rPr lang="en-US" dirty="0">
                <a:solidFill>
                  <a:srgbClr val="0070C0"/>
                </a:solidFill>
              </a:rPr>
              <a:t>The most important credit to Prof. Yue Hao are for the animations of the particles motions in slides 29-31 </a:t>
            </a:r>
          </a:p>
        </p:txBody>
      </p:sp>
    </p:spTree>
    <p:extLst>
      <p:ext uri="{BB962C8B-B14F-4D97-AF65-F5344CB8AC3E}">
        <p14:creationId xmlns:p14="http://schemas.microsoft.com/office/powerpoint/2010/main" val="437919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9481"/>
            <a:ext cx="8229600" cy="1143000"/>
          </a:xfrm>
        </p:spPr>
        <p:txBody>
          <a:bodyPr>
            <a:noAutofit/>
          </a:bodyPr>
          <a:lstStyle/>
          <a:p>
            <a:br>
              <a:rPr lang="en-US" sz="3600" dirty="0"/>
            </a:br>
            <a:r>
              <a:rPr lang="en-US" sz="3600" dirty="0">
                <a:solidFill>
                  <a:schemeClr val="tx2"/>
                </a:solidFill>
              </a:rPr>
              <a:t>Synchrotron Motion in a Storage Ring</a:t>
            </a:r>
            <a:br>
              <a:rPr lang="en-US" sz="3600" dirty="0">
                <a:solidFill>
                  <a:schemeClr val="tx2"/>
                </a:solidFill>
              </a:rPr>
            </a:br>
            <a:endParaRPr lang="en-US" sz="3600" dirty="0"/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>
          <a:xfrm>
            <a:off x="457200" y="1462414"/>
            <a:ext cx="8229600" cy="4650287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Longitudinal motion in circular accelerators is called synchrotron motion</a:t>
            </a:r>
          </a:p>
          <a:p>
            <a:r>
              <a:rPr lang="en-US" sz="2800" dirty="0">
                <a:solidFill>
                  <a:srgbClr val="7030A0"/>
                </a:solidFill>
              </a:rPr>
              <a:t>The origin of this term originates from “synchrotron” where particles are “synchronized” with oscillating electric field in RF cavity(</a:t>
            </a:r>
            <a:r>
              <a:rPr lang="en-US" sz="2800" dirty="0" err="1">
                <a:solidFill>
                  <a:srgbClr val="7030A0"/>
                </a:solidFill>
              </a:rPr>
              <a:t>ies</a:t>
            </a:r>
            <a:r>
              <a:rPr lang="en-US" sz="2800" dirty="0">
                <a:solidFill>
                  <a:srgbClr val="7030A0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7030A0"/>
                </a:solidFill>
              </a:rPr>
              <a:t>Similar to “betatron” motion name for transverse degrees of freedom, it is purely historical slang</a:t>
            </a:r>
          </a:p>
          <a:p>
            <a:r>
              <a:rPr lang="en-US" sz="2800" dirty="0">
                <a:solidFill>
                  <a:srgbClr val="7030A0"/>
                </a:solidFill>
              </a:rPr>
              <a:t>Hence, the terminology is extended to synchrotron oscillations and synchrotron tune, Q</a:t>
            </a:r>
            <a:r>
              <a:rPr lang="en-US" sz="2800" baseline="-25000" dirty="0">
                <a:solidFill>
                  <a:srgbClr val="7030A0"/>
                </a:solidFill>
              </a:rPr>
              <a:t>s</a:t>
            </a:r>
            <a:r>
              <a:rPr lang="en-US" sz="2800" dirty="0">
                <a:solidFill>
                  <a:srgbClr val="7030A0"/>
                </a:solidFill>
              </a:rPr>
              <a:t>, for stable oscillations</a:t>
            </a:r>
          </a:p>
          <a:p>
            <a:r>
              <a:rPr lang="en-US" sz="2800" dirty="0">
                <a:solidFill>
                  <a:srgbClr val="7030A0"/>
                </a:solidFill>
              </a:rPr>
              <a:t>In contrast with transverse motion, where particles typically execute multiple oscillations per tur,  synchrotron oscillations are usually very slow with Q</a:t>
            </a:r>
            <a:r>
              <a:rPr lang="en-US" sz="2800" baseline="-25000" dirty="0">
                <a:solidFill>
                  <a:srgbClr val="7030A0"/>
                </a:solidFill>
              </a:rPr>
              <a:t>s </a:t>
            </a:r>
            <a:r>
              <a:rPr lang="en-US" sz="2800" dirty="0">
                <a:solidFill>
                  <a:srgbClr val="7030A0"/>
                </a:solidFill>
              </a:rPr>
              <a:t>&lt;&lt;1</a:t>
            </a:r>
          </a:p>
          <a:p>
            <a:r>
              <a:rPr lang="en-US" sz="2800" dirty="0">
                <a:solidFill>
                  <a:srgbClr val="7030A0"/>
                </a:solidFill>
              </a:rPr>
              <a:t>The later is used for a simplified description of slow synchrotron oscillations by separating them from “fast” betatron oscillations</a:t>
            </a:r>
          </a:p>
          <a:p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194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</a:t>
            </a:r>
            <a:r>
              <a:rPr lang="zh-CN" altLang="en-US" dirty="0"/>
              <a:t> </a:t>
            </a:r>
            <a:r>
              <a:rPr lang="en-US" dirty="0"/>
              <a:t>Synchronization</a:t>
            </a:r>
            <a:r>
              <a:rPr lang="zh-CN" altLang="en-US" dirty="0"/>
              <a:t> </a:t>
            </a:r>
            <a:r>
              <a:rPr lang="en-US" altLang="zh-CN" dirty="0"/>
              <a:t>in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ring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31764" y="1417639"/>
            <a:ext cx="4999182" cy="4920816"/>
          </a:xfrm>
          <a:prstGeom prst="ellipse">
            <a:avLst/>
          </a:prstGeom>
          <a:noFill/>
          <a:ln w="317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1132" y="3451792"/>
            <a:ext cx="3372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mferenc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olution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61665" y="1396432"/>
            <a:ext cx="394454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vity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integer harmonic of the revolution frequency:</a:t>
            </a:r>
          </a:p>
          <a:p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95758" y="4704474"/>
            <a:ext cx="3675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led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monic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.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5143004" y="3890819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01000" y="2043547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671491" y="1328739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835373" y="2101272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43822" y="3890819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671491" y="6249555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23314" y="5582233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401000" y="5582233"/>
            <a:ext cx="175883" cy="17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DE48D02-6B5C-334D-9B19-F87B77D04A89}"/>
              </a:ext>
            </a:extLst>
          </p:cNvPr>
          <p:cNvSpPr txBox="1"/>
          <p:nvPr/>
        </p:nvSpPr>
        <p:spPr>
          <a:xfrm>
            <a:off x="3807304" y="6027003"/>
            <a:ext cx="5230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s can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late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ng.</a:t>
            </a:r>
          </a:p>
          <a:p>
            <a:r>
              <a:rPr lang="en-US" altLang="zh-CN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y are called </a:t>
            </a:r>
            <a:r>
              <a:rPr lang="en-US" altLang="zh-CN" sz="2400" i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ronous particle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25E3C4C-20EE-3D4B-AE1D-6FE742F4BB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755371" y="3582172"/>
            <a:ext cx="1039091" cy="790491"/>
          </a:xfrm>
          <a:prstGeom prst="rect">
            <a:avLst/>
          </a:prstGeom>
        </p:spPr>
      </p:pic>
      <p:pic>
        <p:nvPicPr>
          <p:cNvPr id="20" name="Picture 19" descr="latex-image-1.pdf">
            <a:extLst>
              <a:ext uri="{FF2B5EF4-FFF2-40B4-BE49-F238E27FC236}">
                <a16:creationId xmlns:a16="http://schemas.microsoft.com/office/drawing/2014/main" id="{84360247-36A7-D047-9CBF-BD3491031A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251" y="3640410"/>
            <a:ext cx="16256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46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d Particle in RF</a:t>
            </a:r>
            <a:r>
              <a:rPr lang="zh-CN" altLang="en-US" dirty="0"/>
              <a:t> </a:t>
            </a:r>
            <a:r>
              <a:rPr lang="en-US" altLang="zh-CN" dirty="0"/>
              <a:t>Cavity</a:t>
            </a:r>
            <a:r>
              <a:rPr lang="zh-CN" altLang="en-US" dirty="0"/>
              <a:t> </a:t>
            </a:r>
            <a:r>
              <a:rPr lang="en-US" altLang="zh-CN" dirty="0"/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e name the synchronous particle’s phase </a:t>
            </a:r>
          </a:p>
          <a:p>
            <a:r>
              <a:rPr lang="en-US" sz="2400" dirty="0"/>
              <a:t>For a number of good reasons we don’t want the particle to experience the highest accelerating voltage (on crest).</a:t>
            </a:r>
          </a:p>
        </p:txBody>
      </p:sp>
      <p:pic>
        <p:nvPicPr>
          <p:cNvPr id="4" name="Picture 3" descr="Screen Shot 2014-02-22 at 11.56.02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3" t="4064" r="2680" b="6411"/>
          <a:stretch/>
        </p:blipFill>
        <p:spPr>
          <a:xfrm>
            <a:off x="958272" y="3112797"/>
            <a:ext cx="3683001" cy="2678547"/>
          </a:xfrm>
          <a:prstGeom prst="rect">
            <a:avLst/>
          </a:prstGeom>
        </p:spPr>
      </p:pic>
      <p:pic>
        <p:nvPicPr>
          <p:cNvPr id="5" name="Picture 4" descr="Screen Shot 2014-02-22 at 11.56.02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3" t="4064" r="2680" b="6411"/>
          <a:stretch/>
        </p:blipFill>
        <p:spPr>
          <a:xfrm>
            <a:off x="4793673" y="3112797"/>
            <a:ext cx="3683001" cy="267854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597727" y="3394364"/>
            <a:ext cx="404091" cy="18472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8438318">
            <a:off x="5832763" y="3858492"/>
            <a:ext cx="404091" cy="18472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6072910" y="4086727"/>
            <a:ext cx="11545" cy="10510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6640947" y="3579091"/>
            <a:ext cx="11544" cy="155863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177" y="4339359"/>
            <a:ext cx="419100" cy="4191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5234" y="5891213"/>
            <a:ext cx="4152900" cy="469900"/>
          </a:xfrm>
          <a:prstGeom prst="rect">
            <a:avLst/>
          </a:prstGeom>
        </p:spPr>
      </p:pic>
      <p:pic>
        <p:nvPicPr>
          <p:cNvPr id="12" name="Picture 11" descr="latex-image-1.pdf">
            <a:extLst>
              <a:ext uri="{FF2B5EF4-FFF2-40B4-BE49-F238E27FC236}">
                <a16:creationId xmlns:a16="http://schemas.microsoft.com/office/drawing/2014/main" id="{EE226274-DA6D-6D44-91DB-833A2E4DEC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239" y="1600887"/>
            <a:ext cx="4191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2459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47328"/>
            <a:ext cx="8229600" cy="581495"/>
          </a:xfrm>
        </p:spPr>
        <p:txBody>
          <a:bodyPr>
            <a:normAutofit fontScale="90000"/>
          </a:bodyPr>
          <a:lstStyle/>
          <a:p>
            <a:r>
              <a:rPr lang="en-US" b="0" dirty="0"/>
              <a:t>Energy change by the RF cav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8720" y="2614847"/>
            <a:ext cx="8918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of a particle displaced by distance z from synchronous particle changes a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2088" y="3808130"/>
            <a:ext cx="85595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relative values, we can re-write the above equations in dimensionless for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5668" y="6062043"/>
            <a:ext cx="7451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 we know,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ow the energy deviation evolves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7FA3D1-2A5C-1244-AC6F-7E10D49C7F46}"/>
              </a:ext>
            </a:extLst>
          </p:cNvPr>
          <p:cNvSpPr txBox="1"/>
          <p:nvPr/>
        </p:nvSpPr>
        <p:spPr>
          <a:xfrm>
            <a:off x="222088" y="850400"/>
            <a:ext cx="8921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ronous particle energy change in the cavity is given by its synchronous phas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9D3023-8419-0D42-AA5E-2B8FC6ED8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6580"/>
              </p:ext>
            </p:extLst>
          </p:nvPr>
        </p:nvGraphicFramePr>
        <p:xfrm>
          <a:off x="7017871" y="3066553"/>
          <a:ext cx="1848378" cy="67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r:id="rId4" imgW="660400" imgH="241300" progId="Equation.DSMT4">
                  <p:embed/>
                </p:oleObj>
              </mc:Choice>
              <mc:Fallback>
                <p:oleObj r:id="rId4" imgW="660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7871" y="3066553"/>
                        <a:ext cx="1848378" cy="675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7D7D4D0B-CF6B-E346-92EB-2F3BC3B1545C}"/>
              </a:ext>
            </a:extLst>
          </p:cNvPr>
          <p:cNvSpPr txBox="1"/>
          <p:nvPr/>
        </p:nvSpPr>
        <p:spPr>
          <a:xfrm>
            <a:off x="326143" y="1864121"/>
            <a:ext cx="84555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zero value of energy change can be related to acceleration/deceleration of the beam or compensation for energy losses in the ring (such as radiation losse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F92A924-B2A8-114D-AA05-54F0062D8A4C}"/>
              </a:ext>
            </a:extLst>
          </p:cNvPr>
          <p:cNvSpPr txBox="1"/>
          <p:nvPr/>
        </p:nvSpPr>
        <p:spPr>
          <a:xfrm>
            <a:off x="1155557" y="4188941"/>
            <a:ext cx="6685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nges between n</a:t>
            </a:r>
            <a:r>
              <a:rPr lang="en-US" sz="24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(n+1)</a:t>
            </a:r>
            <a:r>
              <a:rPr lang="en-US" sz="2400" baseline="300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rn in the ring as: 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612527-8D47-114A-8501-7A028E0F4E41}"/>
              </a:ext>
            </a:extLst>
          </p:cNvPr>
          <p:cNvGrpSpPr/>
          <p:nvPr/>
        </p:nvGrpSpPr>
        <p:grpSpPr>
          <a:xfrm>
            <a:off x="585668" y="3139664"/>
            <a:ext cx="2996623" cy="505691"/>
            <a:chOff x="836468" y="3204441"/>
            <a:chExt cx="2996623" cy="505691"/>
          </a:xfrm>
        </p:grpSpPr>
        <p:pic>
          <p:nvPicPr>
            <p:cNvPr id="23" name="Picture 22" descr="latex-image-1.pdf">
              <a:extLst>
                <a:ext uri="{FF2B5EF4-FFF2-40B4-BE49-F238E27FC236}">
                  <a16:creationId xmlns:a16="http://schemas.microsoft.com/office/drawing/2014/main" id="{2A5F329B-0023-3141-B066-918680F3158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6468" y="3204441"/>
              <a:ext cx="2044700" cy="495300"/>
            </a:xfrm>
            <a:prstGeom prst="rect">
              <a:avLst/>
            </a:prstGeom>
          </p:spPr>
        </p:pic>
        <p:pic>
          <p:nvPicPr>
            <p:cNvPr id="24" name="Picture 23" descr="latex-image-1.pdf">
              <a:extLst>
                <a:ext uri="{FF2B5EF4-FFF2-40B4-BE49-F238E27FC236}">
                  <a16:creationId xmlns:a16="http://schemas.microsoft.com/office/drawing/2014/main" id="{1D10A45B-C280-F646-B4C4-C7DEF569369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17091" y="3240232"/>
              <a:ext cx="1016000" cy="469900"/>
            </a:xfrm>
            <a:prstGeom prst="rect">
              <a:avLst/>
            </a:prstGeom>
          </p:spPr>
        </p:pic>
      </p:grpSp>
      <p:pic>
        <p:nvPicPr>
          <p:cNvPr id="25" name="Picture 24" descr="latex-image-1.pdf">
            <a:extLst>
              <a:ext uri="{FF2B5EF4-FFF2-40B4-BE49-F238E27FC236}">
                <a16:creationId xmlns:a16="http://schemas.microsoft.com/office/drawing/2014/main" id="{DE60AED6-3353-C540-BA1F-DABE5843E07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0242" y="3253452"/>
            <a:ext cx="2546852" cy="381512"/>
          </a:xfrm>
          <a:prstGeom prst="rect">
            <a:avLst/>
          </a:prstGeom>
        </p:spPr>
      </p:pic>
      <p:pic>
        <p:nvPicPr>
          <p:cNvPr id="26" name="Picture 25" descr="latex-image-1.pdf">
            <a:extLst>
              <a:ext uri="{FF2B5EF4-FFF2-40B4-BE49-F238E27FC236}">
                <a16:creationId xmlns:a16="http://schemas.microsoft.com/office/drawing/2014/main" id="{75373FC8-4D66-1149-9E69-2A75E1DB144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882" y="1359532"/>
            <a:ext cx="2915814" cy="393741"/>
          </a:xfrm>
          <a:prstGeom prst="rect">
            <a:avLst/>
          </a:prstGeom>
        </p:spPr>
      </p:pic>
      <p:pic>
        <p:nvPicPr>
          <p:cNvPr id="27" name="Picture 26" descr="latex-image-1.pdf">
            <a:extLst>
              <a:ext uri="{FF2B5EF4-FFF2-40B4-BE49-F238E27FC236}">
                <a16:creationId xmlns:a16="http://schemas.microsoft.com/office/drawing/2014/main" id="{134C5E64-65BE-B141-956B-D6E3AFE5548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9681" y="4662297"/>
            <a:ext cx="5839291" cy="887397"/>
          </a:xfrm>
          <a:prstGeom prst="rect">
            <a:avLst/>
          </a:prstGeom>
        </p:spPr>
      </p:pic>
      <p:pic>
        <p:nvPicPr>
          <p:cNvPr id="28" name="Picture 27" descr="latex-image-1.pdf">
            <a:extLst>
              <a:ext uri="{FF2B5EF4-FFF2-40B4-BE49-F238E27FC236}">
                <a16:creationId xmlns:a16="http://schemas.microsoft.com/office/drawing/2014/main" id="{293B0BB3-23C2-FD49-A1C9-02664B0D273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367" y="5667492"/>
            <a:ext cx="4807354" cy="366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178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7030A0"/>
                </a:solidFill>
              </a:rPr>
              <a:t>Revolution time of a partic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9205" y="1248072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Let’s consider the consequence of the energy deviation</a:t>
            </a:r>
          </a:p>
          <a:p>
            <a:endParaRPr lang="en-US" sz="2400" dirty="0"/>
          </a:p>
          <a:p>
            <a:pPr lvl="1"/>
            <a:r>
              <a:rPr lang="en-US" sz="2400" dirty="0"/>
              <a:t>Its velocity changes: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And the pass length chang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r>
              <a:rPr lang="en-US" sz="2400" dirty="0"/>
              <a:t>The arrival time difference</a:t>
            </a:r>
          </a:p>
          <a:p>
            <a:pPr marL="914400" lvl="2" indent="0">
              <a:buNone/>
            </a:pPr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2D11505-852A-1142-BA90-E42920CB792E}"/>
              </a:ext>
            </a:extLst>
          </p:cNvPr>
          <p:cNvCxnSpPr>
            <a:cxnSpLocks/>
          </p:cNvCxnSpPr>
          <p:nvPr/>
        </p:nvCxnSpPr>
        <p:spPr>
          <a:xfrm flipV="1">
            <a:off x="6801448" y="2688735"/>
            <a:ext cx="825252" cy="156009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39BCC61-0998-D344-962B-454E327D8A1F}"/>
              </a:ext>
            </a:extLst>
          </p:cNvPr>
          <p:cNvCxnSpPr>
            <a:cxnSpLocks/>
          </p:cNvCxnSpPr>
          <p:nvPr/>
        </p:nvCxnSpPr>
        <p:spPr>
          <a:xfrm flipV="1">
            <a:off x="6801448" y="2809590"/>
            <a:ext cx="1116809" cy="14594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7846A8B8-2E9A-7147-A7E7-CC39C7AA9435}"/>
              </a:ext>
            </a:extLst>
          </p:cNvPr>
          <p:cNvSpPr/>
          <p:nvPr/>
        </p:nvSpPr>
        <p:spPr>
          <a:xfrm>
            <a:off x="5976555" y="2772204"/>
            <a:ext cx="2267589" cy="1756005"/>
          </a:xfrm>
          <a:prstGeom prst="arc">
            <a:avLst>
              <a:gd name="adj1" fmla="val 17815664"/>
              <a:gd name="adj2" fmla="val 1988506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0CDD712C-8CD4-B84E-AE12-F0B245F6A109}"/>
              </a:ext>
            </a:extLst>
          </p:cNvPr>
          <p:cNvSpPr/>
          <p:nvPr/>
        </p:nvSpPr>
        <p:spPr>
          <a:xfrm>
            <a:off x="5947481" y="2606250"/>
            <a:ext cx="2455951" cy="1947360"/>
          </a:xfrm>
          <a:prstGeom prst="arc">
            <a:avLst>
              <a:gd name="adj1" fmla="val 17815664"/>
              <a:gd name="adj2" fmla="val 20236342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2C2DCDF-7B40-1243-8F97-24112EE5C3FD}"/>
              </a:ext>
            </a:extLst>
          </p:cNvPr>
          <p:cNvSpPr txBox="1"/>
          <p:nvPr/>
        </p:nvSpPr>
        <p:spPr>
          <a:xfrm>
            <a:off x="6956637" y="25286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545FF76-B024-524A-ACA7-DCDE333252A1}"/>
              </a:ext>
            </a:extLst>
          </p:cNvPr>
          <p:cNvSpPr txBox="1"/>
          <p:nvPr/>
        </p:nvSpPr>
        <p:spPr>
          <a:xfrm>
            <a:off x="7682831" y="3468783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039783C-EEE3-4645-A8B1-6FD863B1864F}"/>
              </a:ext>
            </a:extLst>
          </p:cNvPr>
          <p:cNvSpPr txBox="1"/>
          <p:nvPr/>
        </p:nvSpPr>
        <p:spPr>
          <a:xfrm>
            <a:off x="7393382" y="2870529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6B0407D-7DA9-704E-AB04-E04F7D0823B3}"/>
              </a:ext>
            </a:extLst>
          </p:cNvPr>
          <p:cNvCxnSpPr>
            <a:cxnSpLocks/>
          </p:cNvCxnSpPr>
          <p:nvPr/>
        </p:nvCxnSpPr>
        <p:spPr>
          <a:xfrm flipH="1" flipV="1">
            <a:off x="7924325" y="2799129"/>
            <a:ext cx="72196" cy="5508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4E12D6C-0600-D94D-BDFF-1A38E1C5B253}"/>
              </a:ext>
            </a:extLst>
          </p:cNvPr>
          <p:cNvCxnSpPr>
            <a:cxnSpLocks/>
          </p:cNvCxnSpPr>
          <p:nvPr/>
        </p:nvCxnSpPr>
        <p:spPr>
          <a:xfrm flipV="1">
            <a:off x="7349988" y="2796150"/>
            <a:ext cx="169034" cy="10187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C263D1F-38F2-0348-B9F6-0C1F2C90CDA5}"/>
              </a:ext>
            </a:extLst>
          </p:cNvPr>
          <p:cNvSpPr txBox="1"/>
          <p:nvPr/>
        </p:nvSpPr>
        <p:spPr>
          <a:xfrm>
            <a:off x="7766672" y="2421565"/>
            <a:ext cx="1409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(1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8" name="Picture 17" descr="latex-image-1.pdf">
            <a:extLst>
              <a:ext uri="{FF2B5EF4-FFF2-40B4-BE49-F238E27FC236}">
                <a16:creationId xmlns:a16="http://schemas.microsoft.com/office/drawing/2014/main" id="{6ADC44C4-33F5-C84D-A88A-6617AF3ED8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151" y="2023206"/>
            <a:ext cx="1627909" cy="823881"/>
          </a:xfrm>
          <a:prstGeom prst="rect">
            <a:avLst/>
          </a:prstGeom>
        </p:spPr>
      </p:pic>
      <p:pic>
        <p:nvPicPr>
          <p:cNvPr id="19" name="Picture 18" descr="latex-image-1.pdf">
            <a:extLst>
              <a:ext uri="{FF2B5EF4-FFF2-40B4-BE49-F238E27FC236}">
                <a16:creationId xmlns:a16="http://schemas.microsoft.com/office/drawing/2014/main" id="{1F8A06D8-6424-1E49-B785-E5EB2D16AA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932" y="3576897"/>
            <a:ext cx="4869577" cy="692122"/>
          </a:xfrm>
          <a:prstGeom prst="rect">
            <a:avLst/>
          </a:prstGeom>
        </p:spPr>
      </p:pic>
      <p:pic>
        <p:nvPicPr>
          <p:cNvPr id="20" name="Picture 19" descr="latex-image-1.pdf">
            <a:extLst>
              <a:ext uri="{FF2B5EF4-FFF2-40B4-BE49-F238E27FC236}">
                <a16:creationId xmlns:a16="http://schemas.microsoft.com/office/drawing/2014/main" id="{45A27B55-B85B-0040-BCEF-BFDA242460F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91" y="5067721"/>
            <a:ext cx="4212353" cy="706314"/>
          </a:xfrm>
          <a:prstGeom prst="rect">
            <a:avLst/>
          </a:prstGeom>
        </p:spPr>
      </p:pic>
      <p:pic>
        <p:nvPicPr>
          <p:cNvPr id="21" name="Picture 20" descr="latex-image-1.pdf">
            <a:extLst>
              <a:ext uri="{FF2B5EF4-FFF2-40B4-BE49-F238E27FC236}">
                <a16:creationId xmlns:a16="http://schemas.microsoft.com/office/drawing/2014/main" id="{7B9EEA32-7C18-064E-848C-8193B8250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930" y="5171073"/>
            <a:ext cx="914400" cy="43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5383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07096" y="138545"/>
            <a:ext cx="8229600" cy="739569"/>
          </a:xfrm>
        </p:spPr>
        <p:txBody>
          <a:bodyPr>
            <a:normAutofit/>
          </a:bodyPr>
          <a:lstStyle/>
          <a:p>
            <a:r>
              <a:rPr lang="en-US" sz="3600" dirty="0"/>
              <a:t>Change in RF pha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995" y="1281545"/>
            <a:ext cx="81544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we can translate the arriving time to the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ase variabl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5818" y="2712690"/>
            <a:ext cx="6620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to turn by turn mapping format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5818" y="4087414"/>
            <a:ext cx="74256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d with the earlier change in the energy change, we have the longitudinal one-turn map:</a:t>
            </a:r>
          </a:p>
        </p:txBody>
      </p:sp>
      <p:pic>
        <p:nvPicPr>
          <p:cNvPr id="11" name="Picture 10" descr="latex-image-1.pdf">
            <a:extLst>
              <a:ext uri="{FF2B5EF4-FFF2-40B4-BE49-F238E27FC236}">
                <a16:creationId xmlns:a16="http://schemas.microsoft.com/office/drawing/2014/main" id="{26EFBF62-C541-0448-AADC-84A89A9B11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34" y="4981400"/>
            <a:ext cx="4992699" cy="758740"/>
          </a:xfrm>
          <a:prstGeom prst="rect">
            <a:avLst/>
          </a:prstGeom>
        </p:spPr>
      </p:pic>
      <p:pic>
        <p:nvPicPr>
          <p:cNvPr id="13" name="Picture 12" descr="latex-image-1.pdf">
            <a:extLst>
              <a:ext uri="{FF2B5EF4-FFF2-40B4-BE49-F238E27FC236}">
                <a16:creationId xmlns:a16="http://schemas.microsoft.com/office/drawing/2014/main" id="{F3C8736D-3788-EA47-A529-E37C82C0CC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0549" y="2081210"/>
            <a:ext cx="3073400" cy="431800"/>
          </a:xfrm>
          <a:prstGeom prst="rect">
            <a:avLst/>
          </a:prstGeom>
        </p:spPr>
      </p:pic>
      <p:pic>
        <p:nvPicPr>
          <p:cNvPr id="14" name="Picture 13" descr="latex-image-1.pdf">
            <a:extLst>
              <a:ext uri="{FF2B5EF4-FFF2-40B4-BE49-F238E27FC236}">
                <a16:creationId xmlns:a16="http://schemas.microsoft.com/office/drawing/2014/main" id="{9EBB68D9-C499-7442-9B31-952AA87DFB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688" y="3377416"/>
            <a:ext cx="6781800" cy="431800"/>
          </a:xfrm>
          <a:prstGeom prst="rect">
            <a:avLst/>
          </a:prstGeom>
        </p:spPr>
      </p:pic>
      <p:pic>
        <p:nvPicPr>
          <p:cNvPr id="15" name="Picture 14" descr="latex-image-1.pdf">
            <a:extLst>
              <a:ext uri="{FF2B5EF4-FFF2-40B4-BE49-F238E27FC236}">
                <a16:creationId xmlns:a16="http://schemas.microsoft.com/office/drawing/2014/main" id="{9F7D71B9-8541-0F4F-81E0-2EC68480720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934" y="6061177"/>
            <a:ext cx="4043244" cy="397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1814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21</TotalTime>
  <Words>2308</Words>
  <Application>Microsoft Macintosh PowerPoint</Application>
  <PresentationFormat>On-screen Show (4:3)</PresentationFormat>
  <Paragraphs>219</Paragraphs>
  <Slides>35</Slides>
  <Notes>13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ＭＳ Ｐゴシック</vt:lpstr>
      <vt:lpstr>宋体</vt:lpstr>
      <vt:lpstr>Arial</vt:lpstr>
      <vt:lpstr>Calibri</vt:lpstr>
      <vt:lpstr>Times New Roman</vt:lpstr>
      <vt:lpstr>Wingdings</vt:lpstr>
      <vt:lpstr>Office Theme</vt:lpstr>
      <vt:lpstr>Equation.DSMT4</vt:lpstr>
      <vt:lpstr>PHY 554  Fundamentals of Accelerator Physics Lecture 12: Longitudinal Dynamics, Part 1 October 10, 2018 </vt:lpstr>
      <vt:lpstr>6-D Phase Space</vt:lpstr>
      <vt:lpstr>Charged Particle passing an RF Cavity</vt:lpstr>
      <vt:lpstr> Synchrotron Motion in a Storage Ring </vt:lpstr>
      <vt:lpstr>RF Synchronization in a ring</vt:lpstr>
      <vt:lpstr>Charged Particle in RF Cavity II</vt:lpstr>
      <vt:lpstr>Energy change by the RF cavity</vt:lpstr>
      <vt:lpstr>Revolution time of a particle</vt:lpstr>
      <vt:lpstr>Change in RF phase</vt:lpstr>
      <vt:lpstr>Fixed Points</vt:lpstr>
      <vt:lpstr>An Example</vt:lpstr>
      <vt:lpstr>Phase stability for 15GeV</vt:lpstr>
      <vt:lpstr>Phase stability, cont’d</vt:lpstr>
      <vt:lpstr>Phase stability cont’d</vt:lpstr>
      <vt:lpstr>Phase stability cont’d</vt:lpstr>
      <vt:lpstr>Phase stability, cont’d</vt:lpstr>
      <vt:lpstr>Phase stability for 100 GeV</vt:lpstr>
      <vt:lpstr>From Map to Hamiltonian</vt:lpstr>
      <vt:lpstr>Similarity to pendulum @ zero accelerating phase</vt:lpstr>
      <vt:lpstr>Small amplitude approximation Stability criterion</vt:lpstr>
      <vt:lpstr>Synchrotron tune</vt:lpstr>
      <vt:lpstr>Small Amplitude Approximation Hamiltonian</vt:lpstr>
      <vt:lpstr>Transition energy</vt:lpstr>
      <vt:lpstr>Physics Picture</vt:lpstr>
      <vt:lpstr>Non-zero acceleration phase</vt:lpstr>
      <vt:lpstr>Phase space </vt:lpstr>
      <vt:lpstr>Longitudinal Phase Space</vt:lpstr>
      <vt:lpstr>Longitudinal Phase Space II</vt:lpstr>
      <vt:lpstr>Phase Space Area Examples and Evolution I</vt:lpstr>
      <vt:lpstr>Phase Space Area Examples and Evolution II</vt:lpstr>
      <vt:lpstr>Phase Space Area Examples and Evolution III</vt:lpstr>
      <vt:lpstr>What we learned today?</vt:lpstr>
      <vt:lpstr>What we learned today?</vt:lpstr>
      <vt:lpstr>What we learned today?</vt:lpstr>
      <vt:lpstr>Credits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ngitudinal Dynamics of Charged Particle</dc:title>
  <dc:creator>Yue Hao</dc:creator>
  <cp:lastModifiedBy>Microsoft Office User</cp:lastModifiedBy>
  <cp:revision>170</cp:revision>
  <cp:lastPrinted>2018-10-10T20:48:04Z</cp:lastPrinted>
  <dcterms:created xsi:type="dcterms:W3CDTF">2014-02-13T20:33:56Z</dcterms:created>
  <dcterms:modified xsi:type="dcterms:W3CDTF">2018-10-11T16:17:30Z</dcterms:modified>
</cp:coreProperties>
</file>